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6319B4C" w14:textId="7D5F9548" w:rsidR="00FD3675" w:rsidRPr="001F780F" w:rsidRDefault="001F4703" w:rsidP="00276665">
      <w:pPr>
        <w:spacing w:line="360" w:lineRule="auto"/>
        <w:ind w:left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F780F">
        <w:rPr>
          <w:rFonts w:ascii="Times New Roman" w:hAnsi="Times New Roman" w:cs="Times New Roman"/>
          <w:b/>
          <w:sz w:val="24"/>
          <w:szCs w:val="24"/>
          <w:lang w:val="en-US"/>
        </w:rPr>
        <w:t>S1</w:t>
      </w:r>
      <w:r w:rsidR="005621EC">
        <w:rPr>
          <w:rFonts w:ascii="Times New Roman" w:hAnsi="Times New Roman" w:cs="Times New Roman"/>
          <w:b/>
          <w:sz w:val="24"/>
          <w:szCs w:val="24"/>
          <w:lang w:val="en-US"/>
        </w:rPr>
        <w:t>-protocol</w:t>
      </w:r>
      <w:r w:rsidRPr="001F780F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5621EC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bookmarkStart w:id="0" w:name="_GoBack"/>
      <w:bookmarkEnd w:id="0"/>
      <w:r w:rsidRPr="001F780F">
        <w:rPr>
          <w:rFonts w:ascii="Times New Roman" w:hAnsi="Times New Roman" w:cs="Times New Roman"/>
          <w:b/>
          <w:sz w:val="24"/>
          <w:szCs w:val="24"/>
          <w:lang w:val="en-US"/>
        </w:rPr>
        <w:t>Supplementary Information</w:t>
      </w:r>
    </w:p>
    <w:p w14:paraId="681FB369" w14:textId="77777777" w:rsidR="00276665" w:rsidRPr="001F4703" w:rsidRDefault="007B1C52" w:rsidP="00276665">
      <w:pPr>
        <w:spacing w:line="360" w:lineRule="auto"/>
        <w:ind w:left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1F780F">
        <w:rPr>
          <w:rFonts w:ascii="Times New Roman" w:hAnsi="Times New Roman" w:cs="Times New Roman"/>
          <w:b/>
          <w:sz w:val="24"/>
          <w:szCs w:val="24"/>
          <w:lang w:val="en-US"/>
        </w:rPr>
        <w:t>Back-transformation of measurements to an average fish</w:t>
      </w:r>
    </w:p>
    <w:p w14:paraId="2332A647" w14:textId="77777777" w:rsidR="007B1C52" w:rsidRDefault="007B1C52" w:rsidP="00276665">
      <w:pPr>
        <w:spacing w:line="360" w:lineRule="auto"/>
        <w:ind w:left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6921B12E" w14:textId="77777777" w:rsidR="007B1C52" w:rsidRDefault="000C2020" w:rsidP="00276665">
      <w:pPr>
        <w:spacing w:line="360" w:lineRule="auto"/>
        <w:ind w:left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o illustrate the differences among groups, the morphometric variables were </w:t>
      </w:r>
      <w:r w:rsidR="00567BEE">
        <w:rPr>
          <w:rFonts w:ascii="Times New Roman" w:hAnsi="Times New Roman" w:cs="Times New Roman"/>
          <w:sz w:val="24"/>
          <w:szCs w:val="24"/>
          <w:lang w:val="en-US"/>
        </w:rPr>
        <w:t xml:space="preserve">back-transformed </w:t>
      </w:r>
      <w:r w:rsidR="004A3100">
        <w:rPr>
          <w:rFonts w:ascii="Times New Roman" w:hAnsi="Times New Roman" w:cs="Times New Roman"/>
          <w:sz w:val="24"/>
          <w:szCs w:val="24"/>
          <w:lang w:val="en-US"/>
        </w:rPr>
        <w:t>to their original scale</w:t>
      </w:r>
      <w:r>
        <w:rPr>
          <w:rFonts w:ascii="Times New Roman" w:hAnsi="Times New Roman" w:cs="Times New Roman"/>
          <w:sz w:val="24"/>
          <w:szCs w:val="24"/>
          <w:lang w:val="en-US"/>
        </w:rPr>
        <w:t>, but expressed</w:t>
      </w:r>
      <w:r w:rsidR="001A7BF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67BEE">
        <w:rPr>
          <w:rFonts w:ascii="Times New Roman" w:hAnsi="Times New Roman" w:cs="Times New Roman"/>
          <w:sz w:val="24"/>
          <w:szCs w:val="24"/>
          <w:lang w:val="en-US"/>
        </w:rPr>
        <w:t>around an average fish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o remove the size effect</w:t>
      </w:r>
      <w:r w:rsidR="00567BEE">
        <w:rPr>
          <w:rFonts w:ascii="Times New Roman" w:hAnsi="Times New Roman" w:cs="Times New Roman"/>
          <w:sz w:val="24"/>
          <w:szCs w:val="24"/>
          <w:lang w:val="en-US"/>
        </w:rPr>
        <w:t xml:space="preserve">. 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For any variable, this </w:t>
      </w:r>
      <w:r w:rsidR="001C2B05">
        <w:rPr>
          <w:rFonts w:ascii="Times New Roman" w:hAnsi="Times New Roman" w:cs="Times New Roman"/>
          <w:sz w:val="24"/>
          <w:szCs w:val="24"/>
          <w:lang w:val="en-US"/>
        </w:rPr>
        <w:t xml:space="preserve">back-transformation was done by first adding the mean of </w:t>
      </w:r>
      <w:r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="001C2B05">
        <w:rPr>
          <w:rFonts w:ascii="Times New Roman" w:hAnsi="Times New Roman" w:cs="Times New Roman"/>
          <w:sz w:val="24"/>
          <w:szCs w:val="24"/>
          <w:lang w:val="en-US"/>
        </w:rPr>
        <w:t xml:space="preserve"> log</w:t>
      </w:r>
      <w:r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1C2B05">
        <w:rPr>
          <w:rFonts w:ascii="Times New Roman" w:hAnsi="Times New Roman" w:cs="Times New Roman"/>
          <w:sz w:val="24"/>
          <w:szCs w:val="24"/>
          <w:lang w:val="en-US"/>
        </w:rPr>
        <w:t xml:space="preserve">transformed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variable </w:t>
      </w:r>
      <w:r w:rsidR="001C2B05">
        <w:rPr>
          <w:rFonts w:ascii="Times New Roman" w:hAnsi="Times New Roman" w:cs="Times New Roman"/>
          <w:sz w:val="24"/>
          <w:szCs w:val="24"/>
          <w:lang w:val="en-US"/>
        </w:rPr>
        <w:t xml:space="preserve">to </w:t>
      </w:r>
      <w:r>
        <w:rPr>
          <w:rFonts w:ascii="Times New Roman" w:hAnsi="Times New Roman" w:cs="Times New Roman"/>
          <w:sz w:val="24"/>
          <w:szCs w:val="24"/>
          <w:lang w:val="en-US"/>
        </w:rPr>
        <w:t>their associated residual</w:t>
      </w:r>
      <w:r w:rsidR="001A7BF6">
        <w:rPr>
          <w:rFonts w:ascii="Times New Roman" w:hAnsi="Times New Roman" w:cs="Times New Roman"/>
          <w:sz w:val="24"/>
          <w:szCs w:val="24"/>
          <w:lang w:val="en-US"/>
        </w:rPr>
        <w:t xml:space="preserve"> values</w:t>
      </w:r>
      <w:r>
        <w:rPr>
          <w:rFonts w:ascii="Times New Roman" w:hAnsi="Times New Roman" w:cs="Times New Roman"/>
          <w:sz w:val="24"/>
          <w:szCs w:val="24"/>
          <w:lang w:val="en-US"/>
        </w:rPr>
        <w:t>, which w</w:t>
      </w:r>
      <w:r w:rsidR="003D2474">
        <w:rPr>
          <w:rFonts w:ascii="Times New Roman" w:hAnsi="Times New Roman" w:cs="Times New Roman"/>
          <w:sz w:val="24"/>
          <w:szCs w:val="24"/>
          <w:lang w:val="en-US"/>
        </w:rPr>
        <w:t>er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btained by regressing this log-transformed variable on </w:t>
      </w:r>
      <w:r w:rsidR="001A7BF6">
        <w:rPr>
          <w:rFonts w:ascii="Times New Roman" w:hAnsi="Times New Roman" w:cs="Times New Roman"/>
          <w:sz w:val="24"/>
          <w:szCs w:val="24"/>
          <w:lang w:val="en-US"/>
        </w:rPr>
        <w:t xml:space="preserve">the first principal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omponent </w:t>
      </w:r>
      <w:r w:rsidR="001A7BF6">
        <w:rPr>
          <w:rFonts w:ascii="Times New Roman" w:hAnsi="Times New Roman" w:cs="Times New Roman"/>
          <w:sz w:val="24"/>
          <w:szCs w:val="24"/>
          <w:lang w:val="en-US"/>
        </w:rPr>
        <w:t xml:space="preserve">axis.  </w:t>
      </w:r>
      <w:r w:rsidR="008C1644">
        <w:rPr>
          <w:rFonts w:ascii="Times New Roman" w:hAnsi="Times New Roman" w:cs="Times New Roman"/>
          <w:sz w:val="24"/>
          <w:szCs w:val="24"/>
          <w:lang w:val="en-US"/>
        </w:rPr>
        <w:t xml:space="preserve">The next </w:t>
      </w:r>
      <w:r>
        <w:rPr>
          <w:rFonts w:ascii="Times New Roman" w:hAnsi="Times New Roman" w:cs="Times New Roman"/>
          <w:sz w:val="24"/>
          <w:szCs w:val="24"/>
          <w:lang w:val="en-US"/>
        </w:rPr>
        <w:t>step</w:t>
      </w:r>
      <w:r w:rsidR="008C1644">
        <w:rPr>
          <w:rFonts w:ascii="Times New Roman" w:hAnsi="Times New Roman" w:cs="Times New Roman"/>
          <w:sz w:val="24"/>
          <w:szCs w:val="24"/>
          <w:lang w:val="en-US"/>
        </w:rPr>
        <w:t xml:space="preserve"> consists of taking </w:t>
      </w:r>
      <w:r>
        <w:rPr>
          <w:rFonts w:ascii="Times New Roman" w:hAnsi="Times New Roman" w:cs="Times New Roman"/>
          <w:sz w:val="24"/>
          <w:szCs w:val="24"/>
          <w:lang w:val="en-US"/>
        </w:rPr>
        <w:t>the exponential of this latter quantity</w:t>
      </w:r>
      <w:r w:rsidR="008C1644">
        <w:rPr>
          <w:rFonts w:ascii="Times New Roman" w:hAnsi="Times New Roman" w:cs="Times New Roman"/>
          <w:sz w:val="24"/>
          <w:szCs w:val="24"/>
          <w:lang w:val="en-US"/>
        </w:rPr>
        <w:t>, i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rder to express the variable on its original scale</w:t>
      </w:r>
      <w:r w:rsidR="008C1644">
        <w:rPr>
          <w:rFonts w:ascii="Times New Roman" w:hAnsi="Times New Roman" w:cs="Times New Roman"/>
          <w:sz w:val="24"/>
          <w:szCs w:val="24"/>
          <w:lang w:val="en-US"/>
        </w:rPr>
        <w:t xml:space="preserve">, and by multiplying the result by an appropriate constant in order to correct the </w:t>
      </w:r>
      <w:r>
        <w:rPr>
          <w:rFonts w:ascii="Times New Roman" w:hAnsi="Times New Roman" w:cs="Times New Roman"/>
          <w:sz w:val="24"/>
          <w:szCs w:val="24"/>
          <w:lang w:val="en-US"/>
        </w:rPr>
        <w:t>bias</w:t>
      </w:r>
      <w:r w:rsidR="008C1644">
        <w:rPr>
          <w:rFonts w:ascii="Times New Roman" w:hAnsi="Times New Roman" w:cs="Times New Roman"/>
          <w:sz w:val="24"/>
          <w:szCs w:val="24"/>
          <w:lang w:val="en-US"/>
        </w:rPr>
        <w:t xml:space="preserve">.  </w:t>
      </w:r>
      <w:r w:rsidR="007B1C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D2474">
        <w:rPr>
          <w:rFonts w:ascii="Times New Roman" w:hAnsi="Times New Roman" w:cs="Times New Roman"/>
          <w:sz w:val="24"/>
          <w:szCs w:val="24"/>
          <w:lang w:val="en-US"/>
        </w:rPr>
        <w:t xml:space="preserve">In other words, the constant was chosen </w:t>
      </w:r>
      <w:r w:rsidR="00611CCF">
        <w:rPr>
          <w:rFonts w:ascii="Times New Roman" w:hAnsi="Times New Roman" w:cs="Times New Roman"/>
          <w:sz w:val="24"/>
          <w:szCs w:val="24"/>
          <w:lang w:val="en-US"/>
        </w:rPr>
        <w:t xml:space="preserve">to coincide </w:t>
      </w:r>
      <w:r w:rsidR="003D2474">
        <w:rPr>
          <w:rFonts w:ascii="Times New Roman" w:hAnsi="Times New Roman" w:cs="Times New Roman"/>
          <w:sz w:val="24"/>
          <w:szCs w:val="24"/>
          <w:lang w:val="en-US"/>
        </w:rPr>
        <w:t xml:space="preserve">the mean of the original variable with the mean of the back-transformed variable.  </w:t>
      </w:r>
      <w:r w:rsidR="00C65A2C">
        <w:rPr>
          <w:rFonts w:ascii="Times New Roman" w:hAnsi="Times New Roman" w:cs="Times New Roman"/>
          <w:sz w:val="24"/>
          <w:szCs w:val="24"/>
          <w:lang w:val="en-US"/>
        </w:rPr>
        <w:t xml:space="preserve">In mathematical terms, the </w:t>
      </w:r>
      <w:r w:rsidR="00F4535E">
        <w:rPr>
          <w:rFonts w:ascii="Times New Roman" w:hAnsi="Times New Roman" w:cs="Times New Roman"/>
          <w:sz w:val="24"/>
          <w:szCs w:val="24"/>
          <w:lang w:val="en-US"/>
        </w:rPr>
        <w:t xml:space="preserve">back-transformation </w:t>
      </w:r>
      <w:r w:rsidR="00C65A2C">
        <w:rPr>
          <w:rFonts w:ascii="Times New Roman" w:hAnsi="Times New Roman" w:cs="Times New Roman"/>
          <w:sz w:val="24"/>
          <w:szCs w:val="24"/>
          <w:lang w:val="en-US"/>
        </w:rPr>
        <w:t xml:space="preserve">value for variable j on fish </w:t>
      </w:r>
      <w:proofErr w:type="spellStart"/>
      <w:r w:rsidR="00C65A2C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="00881A7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C65A2C" w:rsidRPr="00C65A2C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40" w:dyaOrig="400" w14:anchorId="2BDEC6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9pt" o:ole="">
            <v:imagedata r:id="rId6" o:title=""/>
          </v:shape>
          <o:OLEObject Type="Embed" ProgID="Equation.DSMT4" ShapeID="_x0000_i1025" DrawAspect="Content" ObjectID="_1361117079" r:id="rId7"/>
        </w:object>
      </w:r>
      <w:r w:rsidR="00881A7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F4535E">
        <w:rPr>
          <w:rFonts w:ascii="Times New Roman" w:hAnsi="Times New Roman" w:cs="Times New Roman"/>
          <w:sz w:val="24"/>
          <w:szCs w:val="24"/>
          <w:lang w:val="en-US"/>
        </w:rPr>
        <w:t xml:space="preserve">was </w:t>
      </w:r>
      <w:r w:rsidR="00C65A2C">
        <w:rPr>
          <w:rFonts w:ascii="Times New Roman" w:hAnsi="Times New Roman" w:cs="Times New Roman"/>
          <w:sz w:val="24"/>
          <w:szCs w:val="24"/>
          <w:lang w:val="en-US"/>
        </w:rPr>
        <w:t xml:space="preserve">simply computed </w:t>
      </w:r>
      <w:r w:rsidR="00F4535E">
        <w:rPr>
          <w:rFonts w:ascii="Times New Roman" w:hAnsi="Times New Roman" w:cs="Times New Roman"/>
          <w:sz w:val="24"/>
          <w:szCs w:val="24"/>
          <w:lang w:val="en-US"/>
        </w:rPr>
        <w:t>as followed:</w:t>
      </w:r>
    </w:p>
    <w:p w14:paraId="4C97252D" w14:textId="77777777" w:rsidR="00F4535E" w:rsidRDefault="00F4535E" w:rsidP="00276665">
      <w:pPr>
        <w:spacing w:line="360" w:lineRule="auto"/>
        <w:ind w:left="0"/>
        <w:rPr>
          <w:rFonts w:ascii="Times New Roman" w:hAnsi="Times New Roman" w:cs="Times New Roman"/>
          <w:sz w:val="24"/>
          <w:szCs w:val="24"/>
          <w:lang w:val="en-US"/>
        </w:rPr>
      </w:pPr>
    </w:p>
    <w:p w14:paraId="5D7A05AA" w14:textId="77777777" w:rsidR="00F4535E" w:rsidRDefault="003D2474" w:rsidP="00C65A2C">
      <w:pPr>
        <w:spacing w:line="360" w:lineRule="auto"/>
        <w:ind w:left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D2474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2840" w:dyaOrig="480" w14:anchorId="1C7C483D">
          <v:shape id="_x0000_i1026" type="#_x0000_t75" style="width:142pt;height:24pt" o:ole="">
            <v:imagedata r:id="rId8" o:title=""/>
          </v:shape>
          <o:OLEObject Type="Embed" ProgID="Equation.DSMT4" ShapeID="_x0000_i1026" DrawAspect="Content" ObjectID="_1361117080" r:id="rId9"/>
        </w:object>
      </w:r>
      <w:r w:rsidR="00C65A2C"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2D382E30" w14:textId="77777777" w:rsidR="00C65A2C" w:rsidRDefault="00C65A2C" w:rsidP="00C65A2C">
      <w:pPr>
        <w:spacing w:line="360" w:lineRule="auto"/>
        <w:ind w:left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5F50C2B3" w14:textId="77777777" w:rsidR="00C65A2C" w:rsidRDefault="00C65A2C" w:rsidP="00C65A2C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65A2C">
        <w:rPr>
          <w:position w:val="-14"/>
          <w:lang w:val="en-US"/>
        </w:rPr>
        <w:object w:dxaOrig="300" w:dyaOrig="380" w14:anchorId="66EC0960">
          <v:shape id="_x0000_i1027" type="#_x0000_t75" style="width:16pt;height:19pt" o:ole="">
            <v:imagedata r:id="rId10" o:title=""/>
          </v:shape>
          <o:OLEObject Type="Embed" ProgID="Equation.DSMT4" ShapeID="_x0000_i1027" DrawAspect="Content" ObjectID="_1361117081" r:id="rId11"/>
        </w:object>
      </w:r>
      <w:proofErr w:type="gramStart"/>
      <w:r w:rsidRPr="00C65A2C">
        <w:rPr>
          <w:rFonts w:ascii="Times New Roman" w:hAnsi="Times New Roman" w:cs="Times New Roman"/>
          <w:sz w:val="24"/>
          <w:szCs w:val="24"/>
          <w:lang w:val="en-US"/>
        </w:rPr>
        <w:t>is</w:t>
      </w:r>
      <w:proofErr w:type="gramEnd"/>
      <w:r w:rsidRPr="00C65A2C">
        <w:rPr>
          <w:rFonts w:ascii="Times New Roman" w:hAnsi="Times New Roman" w:cs="Times New Roman"/>
          <w:sz w:val="24"/>
          <w:szCs w:val="24"/>
          <w:lang w:val="en-US"/>
        </w:rPr>
        <w:t xml:space="preserve"> the residual of the regression of </w:t>
      </w:r>
      <w:r w:rsidRPr="00C65A2C">
        <w:rPr>
          <w:position w:val="-14"/>
          <w:lang w:val="en-US"/>
        </w:rPr>
        <w:object w:dxaOrig="760" w:dyaOrig="380" w14:anchorId="08309114">
          <v:shape id="_x0000_i1028" type="#_x0000_t75" style="width:38pt;height:19pt" o:ole="">
            <v:imagedata r:id="rId12" o:title=""/>
          </v:shape>
          <o:OLEObject Type="Embed" ProgID="Equation.DSMT4" ShapeID="_x0000_i1028" DrawAspect="Content" ObjectID="_1361117082" r:id="rId13"/>
        </w:object>
      </w:r>
      <w:r w:rsidRPr="00C65A2C">
        <w:rPr>
          <w:rFonts w:ascii="Times New Roman" w:hAnsi="Times New Roman" w:cs="Times New Roman"/>
          <w:sz w:val="24"/>
          <w:szCs w:val="24"/>
          <w:lang w:val="en-US"/>
        </w:rPr>
        <w:t>on the first principal component axis,</w:t>
      </w:r>
    </w:p>
    <w:p w14:paraId="384A3002" w14:textId="77777777" w:rsidR="00C65A2C" w:rsidRDefault="00C65A2C" w:rsidP="00C65A2C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C65A2C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60" w:dyaOrig="380" w14:anchorId="4A3A60A4">
          <v:shape id="_x0000_i1029" type="#_x0000_t75" style="width:13pt;height:19pt" o:ole="">
            <v:imagedata r:id="rId14" o:title=""/>
          </v:shape>
          <o:OLEObject Type="Embed" ProgID="Equation.DSMT4" ShapeID="_x0000_i1029" DrawAspect="Content" ObjectID="_1361117083" r:id="rId15"/>
        </w:objec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original value of variable j taken on fish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=1,…, n,</w:t>
      </w:r>
    </w:p>
    <w:p w14:paraId="1120948C" w14:textId="77777777" w:rsidR="003D2474" w:rsidRDefault="00881A70" w:rsidP="003D2474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81A70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280" w:dyaOrig="680" w14:anchorId="3C9A4C25">
          <v:shape id="_x0000_i1030" type="#_x0000_t75" style="width:114pt;height:34pt" o:ole="">
            <v:imagedata r:id="rId16" o:title=""/>
          </v:shape>
          <o:OLEObject Type="Embed" ProgID="Equation.DSMT4" ShapeID="_x0000_i1030" DrawAspect="Content" ObjectID="_1361117084" r:id="rId17"/>
        </w:object>
      </w:r>
      <w:r w:rsidR="003D2474" w:rsidRPr="003D2474">
        <w:rPr>
          <w:rFonts w:ascii="Times New Roman" w:hAnsi="Times New Roman" w:cs="Times New Roman"/>
          <w:sz w:val="24"/>
          <w:szCs w:val="24"/>
          <w:lang w:val="en-US"/>
        </w:rPr>
        <w:t>,</w:t>
      </w:r>
    </w:p>
    <w:p w14:paraId="29EF6DD7" w14:textId="77777777" w:rsidR="00881A70" w:rsidRPr="003D2474" w:rsidRDefault="003D2474" w:rsidP="003D2474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D2474">
        <w:rPr>
          <w:position w:val="-62"/>
          <w:lang w:val="en-US"/>
        </w:rPr>
        <w:object w:dxaOrig="2799" w:dyaOrig="1359" w14:anchorId="0667F5BF">
          <v:shape id="_x0000_i1031" type="#_x0000_t75" style="width:140pt;height:68pt" o:ole="">
            <v:imagedata r:id="rId18" o:title=""/>
          </v:shape>
          <o:OLEObject Type="Embed" ProgID="Equation.DSMT4" ShapeID="_x0000_i1031" DrawAspect="Content" ObjectID="_1361117085" r:id="rId19"/>
        </w:object>
      </w:r>
      <w:r w:rsidRPr="003D247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3D2474">
        <w:rPr>
          <w:rFonts w:ascii="Times New Roman" w:hAnsi="Times New Roman" w:cs="Times New Roman"/>
          <w:sz w:val="24"/>
          <w:szCs w:val="24"/>
          <w:lang w:val="en-US"/>
        </w:rPr>
        <w:t>is</w:t>
      </w:r>
      <w:proofErr w:type="gramEnd"/>
      <w:r w:rsidRPr="003D2474">
        <w:rPr>
          <w:rFonts w:ascii="Times New Roman" w:hAnsi="Times New Roman" w:cs="Times New Roman"/>
          <w:sz w:val="24"/>
          <w:szCs w:val="24"/>
          <w:lang w:val="en-US"/>
        </w:rPr>
        <w:t xml:space="preserve"> the</w:t>
      </w:r>
      <w:r w:rsidR="00B14575">
        <w:rPr>
          <w:rFonts w:ascii="Times New Roman" w:hAnsi="Times New Roman" w:cs="Times New Roman"/>
          <w:sz w:val="24"/>
          <w:szCs w:val="24"/>
          <w:lang w:val="en-US"/>
        </w:rPr>
        <w:t xml:space="preserve"> constant for the bias correction</w:t>
      </w:r>
      <w:r w:rsidRPr="003D2474">
        <w:rPr>
          <w:rFonts w:ascii="Times New Roman" w:hAnsi="Times New Roman" w:cs="Times New Roman"/>
          <w:sz w:val="24"/>
          <w:szCs w:val="24"/>
          <w:lang w:val="en-US"/>
        </w:rPr>
        <w:t xml:space="preserve"> factor.  </w:t>
      </w:r>
    </w:p>
    <w:p w14:paraId="6155A6AC" w14:textId="77777777" w:rsidR="00C65A2C" w:rsidRDefault="00C65A2C" w:rsidP="00C65A2C">
      <w:pPr>
        <w:spacing w:line="360" w:lineRule="auto"/>
        <w:ind w:left="0"/>
        <w:rPr>
          <w:rFonts w:ascii="Times New Roman" w:hAnsi="Times New Roman" w:cs="Times New Roman"/>
          <w:sz w:val="24"/>
          <w:szCs w:val="24"/>
          <w:lang w:val="en-US"/>
        </w:rPr>
      </w:pPr>
    </w:p>
    <w:p w14:paraId="2DE7FEF5" w14:textId="77777777" w:rsidR="00C65A2C" w:rsidRPr="007B1C52" w:rsidRDefault="00C65A2C" w:rsidP="00C65A2C">
      <w:pPr>
        <w:spacing w:line="360" w:lineRule="auto"/>
        <w:ind w:left="0"/>
        <w:rPr>
          <w:rFonts w:ascii="Times New Roman" w:hAnsi="Times New Roman" w:cs="Times New Roman"/>
          <w:sz w:val="24"/>
          <w:szCs w:val="24"/>
          <w:lang w:val="en-US"/>
        </w:rPr>
      </w:pPr>
    </w:p>
    <w:p w14:paraId="382CDB1D" w14:textId="77777777" w:rsidR="007B1C52" w:rsidRDefault="007B1C52" w:rsidP="00276665">
      <w:pPr>
        <w:spacing w:line="360" w:lineRule="auto"/>
        <w:ind w:left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sectPr w:rsidR="007B1C52" w:rsidSect="00657DF8">
      <w:pgSz w:w="12240" w:h="15840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0D2324"/>
    <w:multiLevelType w:val="hybridMultilevel"/>
    <w:tmpl w:val="ECC01C80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7076"/>
    <w:rsid w:val="000005E0"/>
    <w:rsid w:val="00000841"/>
    <w:rsid w:val="00000CA8"/>
    <w:rsid w:val="00000D0A"/>
    <w:rsid w:val="0000164D"/>
    <w:rsid w:val="0000209E"/>
    <w:rsid w:val="00002146"/>
    <w:rsid w:val="0000247F"/>
    <w:rsid w:val="0000278D"/>
    <w:rsid w:val="0000297B"/>
    <w:rsid w:val="0000302E"/>
    <w:rsid w:val="0000339E"/>
    <w:rsid w:val="00003FCB"/>
    <w:rsid w:val="0000429A"/>
    <w:rsid w:val="00004DA2"/>
    <w:rsid w:val="00004EED"/>
    <w:rsid w:val="00005854"/>
    <w:rsid w:val="00006087"/>
    <w:rsid w:val="0000617A"/>
    <w:rsid w:val="00006324"/>
    <w:rsid w:val="0000637A"/>
    <w:rsid w:val="00006F09"/>
    <w:rsid w:val="0000723E"/>
    <w:rsid w:val="000076FB"/>
    <w:rsid w:val="00007979"/>
    <w:rsid w:val="00010C83"/>
    <w:rsid w:val="00010CDB"/>
    <w:rsid w:val="00010DCF"/>
    <w:rsid w:val="00011AC4"/>
    <w:rsid w:val="00011F6C"/>
    <w:rsid w:val="00012965"/>
    <w:rsid w:val="00012E07"/>
    <w:rsid w:val="00013036"/>
    <w:rsid w:val="00013481"/>
    <w:rsid w:val="000139E2"/>
    <w:rsid w:val="00013B7F"/>
    <w:rsid w:val="00014576"/>
    <w:rsid w:val="00014C34"/>
    <w:rsid w:val="00016067"/>
    <w:rsid w:val="000163F9"/>
    <w:rsid w:val="000167A0"/>
    <w:rsid w:val="00016CEA"/>
    <w:rsid w:val="00017605"/>
    <w:rsid w:val="00017B6A"/>
    <w:rsid w:val="0002004C"/>
    <w:rsid w:val="00020246"/>
    <w:rsid w:val="00020282"/>
    <w:rsid w:val="0002067C"/>
    <w:rsid w:val="000208A3"/>
    <w:rsid w:val="00020A3D"/>
    <w:rsid w:val="0002171F"/>
    <w:rsid w:val="00021775"/>
    <w:rsid w:val="00021F49"/>
    <w:rsid w:val="00022443"/>
    <w:rsid w:val="00022EDA"/>
    <w:rsid w:val="00023165"/>
    <w:rsid w:val="000231A5"/>
    <w:rsid w:val="000231BE"/>
    <w:rsid w:val="00023374"/>
    <w:rsid w:val="00023810"/>
    <w:rsid w:val="00023A19"/>
    <w:rsid w:val="00023B25"/>
    <w:rsid w:val="00023EE4"/>
    <w:rsid w:val="0002403C"/>
    <w:rsid w:val="0002447F"/>
    <w:rsid w:val="00024731"/>
    <w:rsid w:val="00024780"/>
    <w:rsid w:val="00024985"/>
    <w:rsid w:val="00024B74"/>
    <w:rsid w:val="000253B1"/>
    <w:rsid w:val="00025502"/>
    <w:rsid w:val="0002554F"/>
    <w:rsid w:val="00025590"/>
    <w:rsid w:val="00025853"/>
    <w:rsid w:val="00025AF7"/>
    <w:rsid w:val="00026333"/>
    <w:rsid w:val="000265AD"/>
    <w:rsid w:val="000272A6"/>
    <w:rsid w:val="00027578"/>
    <w:rsid w:val="00027C35"/>
    <w:rsid w:val="00027E81"/>
    <w:rsid w:val="00027E8D"/>
    <w:rsid w:val="0003013B"/>
    <w:rsid w:val="0003049B"/>
    <w:rsid w:val="00030855"/>
    <w:rsid w:val="000309AD"/>
    <w:rsid w:val="00030D3E"/>
    <w:rsid w:val="000310D7"/>
    <w:rsid w:val="0003134A"/>
    <w:rsid w:val="0003158C"/>
    <w:rsid w:val="00031A73"/>
    <w:rsid w:val="00032412"/>
    <w:rsid w:val="00032929"/>
    <w:rsid w:val="00032DEE"/>
    <w:rsid w:val="0003301C"/>
    <w:rsid w:val="00033234"/>
    <w:rsid w:val="00034817"/>
    <w:rsid w:val="00034DEA"/>
    <w:rsid w:val="0003596C"/>
    <w:rsid w:val="00035F99"/>
    <w:rsid w:val="00036151"/>
    <w:rsid w:val="000363EE"/>
    <w:rsid w:val="00036E78"/>
    <w:rsid w:val="00037CC3"/>
    <w:rsid w:val="00037D68"/>
    <w:rsid w:val="00040B9E"/>
    <w:rsid w:val="0004182D"/>
    <w:rsid w:val="00041BF4"/>
    <w:rsid w:val="000420F0"/>
    <w:rsid w:val="0004253D"/>
    <w:rsid w:val="00042D64"/>
    <w:rsid w:val="00042F6D"/>
    <w:rsid w:val="000436C1"/>
    <w:rsid w:val="000438F8"/>
    <w:rsid w:val="000446CA"/>
    <w:rsid w:val="000448FE"/>
    <w:rsid w:val="00044F7B"/>
    <w:rsid w:val="00045263"/>
    <w:rsid w:val="0004557B"/>
    <w:rsid w:val="00045DB5"/>
    <w:rsid w:val="00045F7B"/>
    <w:rsid w:val="0004607D"/>
    <w:rsid w:val="000468EE"/>
    <w:rsid w:val="00046C79"/>
    <w:rsid w:val="000474E5"/>
    <w:rsid w:val="00047703"/>
    <w:rsid w:val="00047CBC"/>
    <w:rsid w:val="00050AD2"/>
    <w:rsid w:val="0005138E"/>
    <w:rsid w:val="00051567"/>
    <w:rsid w:val="000520CB"/>
    <w:rsid w:val="00052E21"/>
    <w:rsid w:val="00052F61"/>
    <w:rsid w:val="0005311D"/>
    <w:rsid w:val="00053225"/>
    <w:rsid w:val="000533B5"/>
    <w:rsid w:val="00053B3B"/>
    <w:rsid w:val="00053CF5"/>
    <w:rsid w:val="00054220"/>
    <w:rsid w:val="000546CD"/>
    <w:rsid w:val="000550F0"/>
    <w:rsid w:val="0005518D"/>
    <w:rsid w:val="00055636"/>
    <w:rsid w:val="000563CA"/>
    <w:rsid w:val="000565B2"/>
    <w:rsid w:val="000568D6"/>
    <w:rsid w:val="00056BD1"/>
    <w:rsid w:val="000572E8"/>
    <w:rsid w:val="0005749E"/>
    <w:rsid w:val="000575B4"/>
    <w:rsid w:val="000579DB"/>
    <w:rsid w:val="00057E0B"/>
    <w:rsid w:val="00057FE3"/>
    <w:rsid w:val="000601CC"/>
    <w:rsid w:val="00060881"/>
    <w:rsid w:val="00060B8C"/>
    <w:rsid w:val="000614A8"/>
    <w:rsid w:val="0006186D"/>
    <w:rsid w:val="00062AF1"/>
    <w:rsid w:val="00062B11"/>
    <w:rsid w:val="00062BFF"/>
    <w:rsid w:val="0006317A"/>
    <w:rsid w:val="000633FC"/>
    <w:rsid w:val="000634FA"/>
    <w:rsid w:val="00063BB0"/>
    <w:rsid w:val="00063D79"/>
    <w:rsid w:val="00063EFA"/>
    <w:rsid w:val="00063FBB"/>
    <w:rsid w:val="00064C86"/>
    <w:rsid w:val="00065065"/>
    <w:rsid w:val="00065467"/>
    <w:rsid w:val="00065625"/>
    <w:rsid w:val="00065BE2"/>
    <w:rsid w:val="000672E6"/>
    <w:rsid w:val="0007050C"/>
    <w:rsid w:val="00070B66"/>
    <w:rsid w:val="0007139A"/>
    <w:rsid w:val="00071B54"/>
    <w:rsid w:val="0007285C"/>
    <w:rsid w:val="000728F1"/>
    <w:rsid w:val="00072D2B"/>
    <w:rsid w:val="0007356A"/>
    <w:rsid w:val="00073697"/>
    <w:rsid w:val="00073909"/>
    <w:rsid w:val="0007399B"/>
    <w:rsid w:val="00073A37"/>
    <w:rsid w:val="000740D7"/>
    <w:rsid w:val="000744AC"/>
    <w:rsid w:val="00074746"/>
    <w:rsid w:val="0007487E"/>
    <w:rsid w:val="00074EA6"/>
    <w:rsid w:val="000757E6"/>
    <w:rsid w:val="0007580A"/>
    <w:rsid w:val="00075E16"/>
    <w:rsid w:val="000761E5"/>
    <w:rsid w:val="000770D0"/>
    <w:rsid w:val="000778DD"/>
    <w:rsid w:val="00077C09"/>
    <w:rsid w:val="00080BA2"/>
    <w:rsid w:val="000815C0"/>
    <w:rsid w:val="00081736"/>
    <w:rsid w:val="00081D9F"/>
    <w:rsid w:val="00082B41"/>
    <w:rsid w:val="00083428"/>
    <w:rsid w:val="0008348D"/>
    <w:rsid w:val="0008389D"/>
    <w:rsid w:val="00083AE0"/>
    <w:rsid w:val="0008402C"/>
    <w:rsid w:val="00084033"/>
    <w:rsid w:val="000841C8"/>
    <w:rsid w:val="00084C9E"/>
    <w:rsid w:val="000866DE"/>
    <w:rsid w:val="0008675C"/>
    <w:rsid w:val="0008751B"/>
    <w:rsid w:val="000879A6"/>
    <w:rsid w:val="00087B33"/>
    <w:rsid w:val="00087BFD"/>
    <w:rsid w:val="000900A1"/>
    <w:rsid w:val="00090281"/>
    <w:rsid w:val="0009173A"/>
    <w:rsid w:val="00091EA8"/>
    <w:rsid w:val="0009205F"/>
    <w:rsid w:val="000926E3"/>
    <w:rsid w:val="000927F5"/>
    <w:rsid w:val="00093030"/>
    <w:rsid w:val="0009331A"/>
    <w:rsid w:val="0009386F"/>
    <w:rsid w:val="00094287"/>
    <w:rsid w:val="00094495"/>
    <w:rsid w:val="00094E48"/>
    <w:rsid w:val="000958CC"/>
    <w:rsid w:val="00095B8A"/>
    <w:rsid w:val="00095F9B"/>
    <w:rsid w:val="000960E4"/>
    <w:rsid w:val="0009679C"/>
    <w:rsid w:val="000972FD"/>
    <w:rsid w:val="000978FE"/>
    <w:rsid w:val="00097A5D"/>
    <w:rsid w:val="000A008D"/>
    <w:rsid w:val="000A1A07"/>
    <w:rsid w:val="000A1E90"/>
    <w:rsid w:val="000A2038"/>
    <w:rsid w:val="000A205B"/>
    <w:rsid w:val="000A2694"/>
    <w:rsid w:val="000A2AF2"/>
    <w:rsid w:val="000A3049"/>
    <w:rsid w:val="000A3453"/>
    <w:rsid w:val="000A3718"/>
    <w:rsid w:val="000A37A7"/>
    <w:rsid w:val="000A3ABD"/>
    <w:rsid w:val="000A407E"/>
    <w:rsid w:val="000A4E7B"/>
    <w:rsid w:val="000A5734"/>
    <w:rsid w:val="000A5A22"/>
    <w:rsid w:val="000A6463"/>
    <w:rsid w:val="000A6569"/>
    <w:rsid w:val="000A6910"/>
    <w:rsid w:val="000A6BF5"/>
    <w:rsid w:val="000A6CEF"/>
    <w:rsid w:val="000A6E3A"/>
    <w:rsid w:val="000A7E08"/>
    <w:rsid w:val="000A7E2B"/>
    <w:rsid w:val="000B05B7"/>
    <w:rsid w:val="000B064E"/>
    <w:rsid w:val="000B0CDF"/>
    <w:rsid w:val="000B0D6C"/>
    <w:rsid w:val="000B10DD"/>
    <w:rsid w:val="000B110C"/>
    <w:rsid w:val="000B25ED"/>
    <w:rsid w:val="000B2867"/>
    <w:rsid w:val="000B323E"/>
    <w:rsid w:val="000B330D"/>
    <w:rsid w:val="000B33B8"/>
    <w:rsid w:val="000B3E2F"/>
    <w:rsid w:val="000B4246"/>
    <w:rsid w:val="000B4378"/>
    <w:rsid w:val="000B4B5F"/>
    <w:rsid w:val="000B4C06"/>
    <w:rsid w:val="000B56BC"/>
    <w:rsid w:val="000B5F95"/>
    <w:rsid w:val="000B63AE"/>
    <w:rsid w:val="000B691E"/>
    <w:rsid w:val="000B7150"/>
    <w:rsid w:val="000B7245"/>
    <w:rsid w:val="000C01F6"/>
    <w:rsid w:val="000C2020"/>
    <w:rsid w:val="000C20B7"/>
    <w:rsid w:val="000C2A49"/>
    <w:rsid w:val="000C32A5"/>
    <w:rsid w:val="000C34A9"/>
    <w:rsid w:val="000C3F21"/>
    <w:rsid w:val="000C4E17"/>
    <w:rsid w:val="000C511E"/>
    <w:rsid w:val="000C5631"/>
    <w:rsid w:val="000C5B15"/>
    <w:rsid w:val="000C629C"/>
    <w:rsid w:val="000C62A8"/>
    <w:rsid w:val="000C686A"/>
    <w:rsid w:val="000C688C"/>
    <w:rsid w:val="000C694E"/>
    <w:rsid w:val="000C6AB0"/>
    <w:rsid w:val="000C70AA"/>
    <w:rsid w:val="000C757E"/>
    <w:rsid w:val="000C7A47"/>
    <w:rsid w:val="000D01C4"/>
    <w:rsid w:val="000D02D5"/>
    <w:rsid w:val="000D1610"/>
    <w:rsid w:val="000D2419"/>
    <w:rsid w:val="000D2806"/>
    <w:rsid w:val="000D2A73"/>
    <w:rsid w:val="000D2CD0"/>
    <w:rsid w:val="000D2D69"/>
    <w:rsid w:val="000D2E23"/>
    <w:rsid w:val="000D2EDC"/>
    <w:rsid w:val="000D31FE"/>
    <w:rsid w:val="000D4274"/>
    <w:rsid w:val="000D4370"/>
    <w:rsid w:val="000D58EC"/>
    <w:rsid w:val="000D5A0A"/>
    <w:rsid w:val="000D6029"/>
    <w:rsid w:val="000D66DA"/>
    <w:rsid w:val="000D690C"/>
    <w:rsid w:val="000D7AFA"/>
    <w:rsid w:val="000D7B53"/>
    <w:rsid w:val="000E0198"/>
    <w:rsid w:val="000E0320"/>
    <w:rsid w:val="000E0A85"/>
    <w:rsid w:val="000E1924"/>
    <w:rsid w:val="000E2006"/>
    <w:rsid w:val="000E2036"/>
    <w:rsid w:val="000E2795"/>
    <w:rsid w:val="000E2D43"/>
    <w:rsid w:val="000E306E"/>
    <w:rsid w:val="000E3084"/>
    <w:rsid w:val="000E37BE"/>
    <w:rsid w:val="000E397A"/>
    <w:rsid w:val="000E433A"/>
    <w:rsid w:val="000E49D7"/>
    <w:rsid w:val="000E4A74"/>
    <w:rsid w:val="000E61A9"/>
    <w:rsid w:val="000E621A"/>
    <w:rsid w:val="000E6879"/>
    <w:rsid w:val="000E6D07"/>
    <w:rsid w:val="000E6F47"/>
    <w:rsid w:val="000E7E87"/>
    <w:rsid w:val="000F0332"/>
    <w:rsid w:val="000F040E"/>
    <w:rsid w:val="000F14BC"/>
    <w:rsid w:val="000F1A99"/>
    <w:rsid w:val="000F1CE2"/>
    <w:rsid w:val="000F1D93"/>
    <w:rsid w:val="000F1DCC"/>
    <w:rsid w:val="000F2EB2"/>
    <w:rsid w:val="000F3318"/>
    <w:rsid w:val="000F46B4"/>
    <w:rsid w:val="000F48BB"/>
    <w:rsid w:val="000F4AF8"/>
    <w:rsid w:val="000F50B7"/>
    <w:rsid w:val="000F60A5"/>
    <w:rsid w:val="000F6369"/>
    <w:rsid w:val="000F65A2"/>
    <w:rsid w:val="000F68FF"/>
    <w:rsid w:val="000F6AC0"/>
    <w:rsid w:val="000F6C08"/>
    <w:rsid w:val="000F6CC6"/>
    <w:rsid w:val="000F7365"/>
    <w:rsid w:val="0010054C"/>
    <w:rsid w:val="001005D1"/>
    <w:rsid w:val="0010080C"/>
    <w:rsid w:val="00100AC3"/>
    <w:rsid w:val="00100DF4"/>
    <w:rsid w:val="00100E15"/>
    <w:rsid w:val="0010118A"/>
    <w:rsid w:val="001015F8"/>
    <w:rsid w:val="00101B19"/>
    <w:rsid w:val="00101EBE"/>
    <w:rsid w:val="00102B52"/>
    <w:rsid w:val="00102BDA"/>
    <w:rsid w:val="00102E99"/>
    <w:rsid w:val="0010307C"/>
    <w:rsid w:val="00104111"/>
    <w:rsid w:val="001043BC"/>
    <w:rsid w:val="00104BBA"/>
    <w:rsid w:val="00104E7D"/>
    <w:rsid w:val="00104F73"/>
    <w:rsid w:val="00105604"/>
    <w:rsid w:val="00105C30"/>
    <w:rsid w:val="001070F0"/>
    <w:rsid w:val="00107C96"/>
    <w:rsid w:val="00110294"/>
    <w:rsid w:val="001104F5"/>
    <w:rsid w:val="001105D6"/>
    <w:rsid w:val="00110B88"/>
    <w:rsid w:val="00110C2E"/>
    <w:rsid w:val="001111A8"/>
    <w:rsid w:val="00111493"/>
    <w:rsid w:val="00111E59"/>
    <w:rsid w:val="001126AD"/>
    <w:rsid w:val="00112A70"/>
    <w:rsid w:val="00113615"/>
    <w:rsid w:val="00113A53"/>
    <w:rsid w:val="00114297"/>
    <w:rsid w:val="0011486C"/>
    <w:rsid w:val="00114971"/>
    <w:rsid w:val="00114A3B"/>
    <w:rsid w:val="00115289"/>
    <w:rsid w:val="0011555C"/>
    <w:rsid w:val="0011574A"/>
    <w:rsid w:val="00115B04"/>
    <w:rsid w:val="00115D2E"/>
    <w:rsid w:val="001163DE"/>
    <w:rsid w:val="001168F1"/>
    <w:rsid w:val="00116A5B"/>
    <w:rsid w:val="00117019"/>
    <w:rsid w:val="001170C0"/>
    <w:rsid w:val="00117DAB"/>
    <w:rsid w:val="00120B96"/>
    <w:rsid w:val="00120FF4"/>
    <w:rsid w:val="00121436"/>
    <w:rsid w:val="00121992"/>
    <w:rsid w:val="00121D8E"/>
    <w:rsid w:val="00121F5A"/>
    <w:rsid w:val="001223E6"/>
    <w:rsid w:val="00123824"/>
    <w:rsid w:val="001239D3"/>
    <w:rsid w:val="00123A11"/>
    <w:rsid w:val="00123E4C"/>
    <w:rsid w:val="00123FFC"/>
    <w:rsid w:val="001244B4"/>
    <w:rsid w:val="00124665"/>
    <w:rsid w:val="00124A06"/>
    <w:rsid w:val="00124BB8"/>
    <w:rsid w:val="001251A0"/>
    <w:rsid w:val="00125B1B"/>
    <w:rsid w:val="00125E63"/>
    <w:rsid w:val="0012608A"/>
    <w:rsid w:val="00126605"/>
    <w:rsid w:val="00126656"/>
    <w:rsid w:val="001271B0"/>
    <w:rsid w:val="0012785A"/>
    <w:rsid w:val="00127A23"/>
    <w:rsid w:val="00127AB1"/>
    <w:rsid w:val="00130824"/>
    <w:rsid w:val="001308EE"/>
    <w:rsid w:val="00130B33"/>
    <w:rsid w:val="00130E2B"/>
    <w:rsid w:val="00131A00"/>
    <w:rsid w:val="00131EC0"/>
    <w:rsid w:val="0013215B"/>
    <w:rsid w:val="001330A9"/>
    <w:rsid w:val="00133DDB"/>
    <w:rsid w:val="00133E85"/>
    <w:rsid w:val="001344C8"/>
    <w:rsid w:val="0013465F"/>
    <w:rsid w:val="00134E16"/>
    <w:rsid w:val="001356D0"/>
    <w:rsid w:val="0013575A"/>
    <w:rsid w:val="00135BC1"/>
    <w:rsid w:val="001407BE"/>
    <w:rsid w:val="00140AE9"/>
    <w:rsid w:val="00140EAC"/>
    <w:rsid w:val="00141304"/>
    <w:rsid w:val="001414C1"/>
    <w:rsid w:val="001422AA"/>
    <w:rsid w:val="00142AA8"/>
    <w:rsid w:val="00142C2F"/>
    <w:rsid w:val="00143011"/>
    <w:rsid w:val="0014303A"/>
    <w:rsid w:val="00143414"/>
    <w:rsid w:val="00143C55"/>
    <w:rsid w:val="00144283"/>
    <w:rsid w:val="001445A4"/>
    <w:rsid w:val="0014499E"/>
    <w:rsid w:val="001449D8"/>
    <w:rsid w:val="00145004"/>
    <w:rsid w:val="00145062"/>
    <w:rsid w:val="00145504"/>
    <w:rsid w:val="00145A66"/>
    <w:rsid w:val="00145AF0"/>
    <w:rsid w:val="00145EE7"/>
    <w:rsid w:val="001465C5"/>
    <w:rsid w:val="001467DA"/>
    <w:rsid w:val="001470F2"/>
    <w:rsid w:val="001475E2"/>
    <w:rsid w:val="00147EEE"/>
    <w:rsid w:val="00150C2A"/>
    <w:rsid w:val="0015145D"/>
    <w:rsid w:val="001514F3"/>
    <w:rsid w:val="001514F4"/>
    <w:rsid w:val="00152313"/>
    <w:rsid w:val="0015235C"/>
    <w:rsid w:val="00152C84"/>
    <w:rsid w:val="001535D2"/>
    <w:rsid w:val="00153A59"/>
    <w:rsid w:val="00154B3A"/>
    <w:rsid w:val="00154CAB"/>
    <w:rsid w:val="00155273"/>
    <w:rsid w:val="00155B65"/>
    <w:rsid w:val="00155DC5"/>
    <w:rsid w:val="00156197"/>
    <w:rsid w:val="00156B5B"/>
    <w:rsid w:val="001576C8"/>
    <w:rsid w:val="00157D10"/>
    <w:rsid w:val="00157F87"/>
    <w:rsid w:val="001607B8"/>
    <w:rsid w:val="00160A3F"/>
    <w:rsid w:val="001621C7"/>
    <w:rsid w:val="001622F7"/>
    <w:rsid w:val="001627FF"/>
    <w:rsid w:val="00163101"/>
    <w:rsid w:val="00163303"/>
    <w:rsid w:val="00164474"/>
    <w:rsid w:val="00164BE0"/>
    <w:rsid w:val="00165AF6"/>
    <w:rsid w:val="00165B28"/>
    <w:rsid w:val="00165E56"/>
    <w:rsid w:val="00165EA6"/>
    <w:rsid w:val="001662A2"/>
    <w:rsid w:val="00166346"/>
    <w:rsid w:val="00166A88"/>
    <w:rsid w:val="00166B20"/>
    <w:rsid w:val="001676C1"/>
    <w:rsid w:val="00167BCC"/>
    <w:rsid w:val="00167D5E"/>
    <w:rsid w:val="001702DB"/>
    <w:rsid w:val="00170A2E"/>
    <w:rsid w:val="00171560"/>
    <w:rsid w:val="00172717"/>
    <w:rsid w:val="0017272B"/>
    <w:rsid w:val="0017359A"/>
    <w:rsid w:val="0017397C"/>
    <w:rsid w:val="00173BF6"/>
    <w:rsid w:val="00173D7E"/>
    <w:rsid w:val="00173F12"/>
    <w:rsid w:val="001741A8"/>
    <w:rsid w:val="0017467F"/>
    <w:rsid w:val="00174851"/>
    <w:rsid w:val="00174C3E"/>
    <w:rsid w:val="0017516E"/>
    <w:rsid w:val="00175923"/>
    <w:rsid w:val="0017634C"/>
    <w:rsid w:val="00176C83"/>
    <w:rsid w:val="0017730C"/>
    <w:rsid w:val="0017739F"/>
    <w:rsid w:val="001778F5"/>
    <w:rsid w:val="00177DA4"/>
    <w:rsid w:val="00177E7A"/>
    <w:rsid w:val="0018054C"/>
    <w:rsid w:val="00180FB9"/>
    <w:rsid w:val="00181054"/>
    <w:rsid w:val="00181175"/>
    <w:rsid w:val="00181309"/>
    <w:rsid w:val="001813E8"/>
    <w:rsid w:val="00181577"/>
    <w:rsid w:val="001816CC"/>
    <w:rsid w:val="0018174F"/>
    <w:rsid w:val="00181AF0"/>
    <w:rsid w:val="00183017"/>
    <w:rsid w:val="00183358"/>
    <w:rsid w:val="0018394C"/>
    <w:rsid w:val="0018394E"/>
    <w:rsid w:val="00184739"/>
    <w:rsid w:val="0018543B"/>
    <w:rsid w:val="001859B3"/>
    <w:rsid w:val="00185C90"/>
    <w:rsid w:val="00185EA4"/>
    <w:rsid w:val="001860E5"/>
    <w:rsid w:val="00186B97"/>
    <w:rsid w:val="001877B3"/>
    <w:rsid w:val="00187817"/>
    <w:rsid w:val="001909F2"/>
    <w:rsid w:val="00190E1D"/>
    <w:rsid w:val="00191222"/>
    <w:rsid w:val="001919BD"/>
    <w:rsid w:val="001922B6"/>
    <w:rsid w:val="001926AE"/>
    <w:rsid w:val="00192C99"/>
    <w:rsid w:val="00192F38"/>
    <w:rsid w:val="00193405"/>
    <w:rsid w:val="00194590"/>
    <w:rsid w:val="00195346"/>
    <w:rsid w:val="00195EE0"/>
    <w:rsid w:val="001961F5"/>
    <w:rsid w:val="00196636"/>
    <w:rsid w:val="00196852"/>
    <w:rsid w:val="001969F7"/>
    <w:rsid w:val="00196B5D"/>
    <w:rsid w:val="001972F4"/>
    <w:rsid w:val="0019794A"/>
    <w:rsid w:val="00197BBC"/>
    <w:rsid w:val="001A00BF"/>
    <w:rsid w:val="001A0FB0"/>
    <w:rsid w:val="001A0FDF"/>
    <w:rsid w:val="001A10CC"/>
    <w:rsid w:val="001A23CD"/>
    <w:rsid w:val="001A2A8C"/>
    <w:rsid w:val="001A2C8D"/>
    <w:rsid w:val="001A4AC7"/>
    <w:rsid w:val="001A4D38"/>
    <w:rsid w:val="001A60B0"/>
    <w:rsid w:val="001A682E"/>
    <w:rsid w:val="001A6A36"/>
    <w:rsid w:val="001A7000"/>
    <w:rsid w:val="001A70DC"/>
    <w:rsid w:val="001A71D2"/>
    <w:rsid w:val="001A7BEE"/>
    <w:rsid w:val="001A7BF6"/>
    <w:rsid w:val="001A7EA1"/>
    <w:rsid w:val="001B17D0"/>
    <w:rsid w:val="001B1AEB"/>
    <w:rsid w:val="001B213C"/>
    <w:rsid w:val="001B24C9"/>
    <w:rsid w:val="001B2A58"/>
    <w:rsid w:val="001B2A93"/>
    <w:rsid w:val="001B2D24"/>
    <w:rsid w:val="001B322D"/>
    <w:rsid w:val="001B3664"/>
    <w:rsid w:val="001B38C9"/>
    <w:rsid w:val="001B3A0C"/>
    <w:rsid w:val="001B3B99"/>
    <w:rsid w:val="001B4219"/>
    <w:rsid w:val="001B42F0"/>
    <w:rsid w:val="001B567A"/>
    <w:rsid w:val="001B56B8"/>
    <w:rsid w:val="001B5A40"/>
    <w:rsid w:val="001B6E24"/>
    <w:rsid w:val="001B6E84"/>
    <w:rsid w:val="001B6F94"/>
    <w:rsid w:val="001B72F0"/>
    <w:rsid w:val="001B746E"/>
    <w:rsid w:val="001B76B1"/>
    <w:rsid w:val="001C0073"/>
    <w:rsid w:val="001C026F"/>
    <w:rsid w:val="001C051D"/>
    <w:rsid w:val="001C0B28"/>
    <w:rsid w:val="001C0D13"/>
    <w:rsid w:val="001C0F48"/>
    <w:rsid w:val="001C1607"/>
    <w:rsid w:val="001C258F"/>
    <w:rsid w:val="001C2862"/>
    <w:rsid w:val="001C2B05"/>
    <w:rsid w:val="001C3090"/>
    <w:rsid w:val="001C4A26"/>
    <w:rsid w:val="001C562F"/>
    <w:rsid w:val="001C5730"/>
    <w:rsid w:val="001C5DFE"/>
    <w:rsid w:val="001C613B"/>
    <w:rsid w:val="001C6CEE"/>
    <w:rsid w:val="001C6E39"/>
    <w:rsid w:val="001C7145"/>
    <w:rsid w:val="001C776C"/>
    <w:rsid w:val="001D0F09"/>
    <w:rsid w:val="001D1339"/>
    <w:rsid w:val="001D14C9"/>
    <w:rsid w:val="001D195C"/>
    <w:rsid w:val="001D1D53"/>
    <w:rsid w:val="001D20AF"/>
    <w:rsid w:val="001D274E"/>
    <w:rsid w:val="001D310F"/>
    <w:rsid w:val="001D32B8"/>
    <w:rsid w:val="001D34EE"/>
    <w:rsid w:val="001D399A"/>
    <w:rsid w:val="001D3F5A"/>
    <w:rsid w:val="001D4728"/>
    <w:rsid w:val="001D4E04"/>
    <w:rsid w:val="001D5404"/>
    <w:rsid w:val="001D5D64"/>
    <w:rsid w:val="001D5DE9"/>
    <w:rsid w:val="001D5E0D"/>
    <w:rsid w:val="001D677C"/>
    <w:rsid w:val="001D679F"/>
    <w:rsid w:val="001D6A9B"/>
    <w:rsid w:val="001D6C80"/>
    <w:rsid w:val="001D7154"/>
    <w:rsid w:val="001D7226"/>
    <w:rsid w:val="001D73BA"/>
    <w:rsid w:val="001D757A"/>
    <w:rsid w:val="001D75C9"/>
    <w:rsid w:val="001D7656"/>
    <w:rsid w:val="001E01A5"/>
    <w:rsid w:val="001E05F7"/>
    <w:rsid w:val="001E1461"/>
    <w:rsid w:val="001E1A1F"/>
    <w:rsid w:val="001E1D10"/>
    <w:rsid w:val="001E1F2F"/>
    <w:rsid w:val="001E218B"/>
    <w:rsid w:val="001E24A7"/>
    <w:rsid w:val="001E35C9"/>
    <w:rsid w:val="001E35E3"/>
    <w:rsid w:val="001E3A6D"/>
    <w:rsid w:val="001E4431"/>
    <w:rsid w:val="001E5386"/>
    <w:rsid w:val="001E6458"/>
    <w:rsid w:val="001E7199"/>
    <w:rsid w:val="001E71AB"/>
    <w:rsid w:val="001E733E"/>
    <w:rsid w:val="001E79C9"/>
    <w:rsid w:val="001E7D4A"/>
    <w:rsid w:val="001F00F1"/>
    <w:rsid w:val="001F07BD"/>
    <w:rsid w:val="001F0820"/>
    <w:rsid w:val="001F0BCD"/>
    <w:rsid w:val="001F1337"/>
    <w:rsid w:val="001F136D"/>
    <w:rsid w:val="001F1732"/>
    <w:rsid w:val="001F1860"/>
    <w:rsid w:val="001F1CBD"/>
    <w:rsid w:val="001F2288"/>
    <w:rsid w:val="001F22ED"/>
    <w:rsid w:val="001F2868"/>
    <w:rsid w:val="001F3B9F"/>
    <w:rsid w:val="001F3DDA"/>
    <w:rsid w:val="001F4581"/>
    <w:rsid w:val="001F4703"/>
    <w:rsid w:val="001F4800"/>
    <w:rsid w:val="001F54C5"/>
    <w:rsid w:val="001F5609"/>
    <w:rsid w:val="001F6658"/>
    <w:rsid w:val="001F69EA"/>
    <w:rsid w:val="001F6A03"/>
    <w:rsid w:val="001F6DF0"/>
    <w:rsid w:val="001F6FC9"/>
    <w:rsid w:val="001F7609"/>
    <w:rsid w:val="001F766D"/>
    <w:rsid w:val="001F780F"/>
    <w:rsid w:val="001F7B5B"/>
    <w:rsid w:val="001F7FE0"/>
    <w:rsid w:val="00200354"/>
    <w:rsid w:val="00200451"/>
    <w:rsid w:val="00201143"/>
    <w:rsid w:val="00201F28"/>
    <w:rsid w:val="0020203D"/>
    <w:rsid w:val="00202298"/>
    <w:rsid w:val="002022A2"/>
    <w:rsid w:val="00202C4E"/>
    <w:rsid w:val="00202FF9"/>
    <w:rsid w:val="00203A88"/>
    <w:rsid w:val="00203C73"/>
    <w:rsid w:val="00203E7E"/>
    <w:rsid w:val="00203F39"/>
    <w:rsid w:val="002045F6"/>
    <w:rsid w:val="0020477F"/>
    <w:rsid w:val="00204AF3"/>
    <w:rsid w:val="00204B45"/>
    <w:rsid w:val="0020510E"/>
    <w:rsid w:val="002054D0"/>
    <w:rsid w:val="00205553"/>
    <w:rsid w:val="0020571B"/>
    <w:rsid w:val="002057E7"/>
    <w:rsid w:val="00205D70"/>
    <w:rsid w:val="00205E02"/>
    <w:rsid w:val="002062F6"/>
    <w:rsid w:val="002063D6"/>
    <w:rsid w:val="00206A58"/>
    <w:rsid w:val="00206DA8"/>
    <w:rsid w:val="002070D0"/>
    <w:rsid w:val="002077B8"/>
    <w:rsid w:val="00207E93"/>
    <w:rsid w:val="002102B3"/>
    <w:rsid w:val="00210BDA"/>
    <w:rsid w:val="00210E73"/>
    <w:rsid w:val="00211733"/>
    <w:rsid w:val="00211BB8"/>
    <w:rsid w:val="00212720"/>
    <w:rsid w:val="00212C05"/>
    <w:rsid w:val="00213B3B"/>
    <w:rsid w:val="002144BA"/>
    <w:rsid w:val="00214643"/>
    <w:rsid w:val="00215D49"/>
    <w:rsid w:val="00215DF6"/>
    <w:rsid w:val="002165FE"/>
    <w:rsid w:val="0021669F"/>
    <w:rsid w:val="0021738C"/>
    <w:rsid w:val="00217B7F"/>
    <w:rsid w:val="00217DEB"/>
    <w:rsid w:val="00217EAD"/>
    <w:rsid w:val="00217F72"/>
    <w:rsid w:val="002202A2"/>
    <w:rsid w:val="002203E3"/>
    <w:rsid w:val="002204C4"/>
    <w:rsid w:val="00220751"/>
    <w:rsid w:val="00220F76"/>
    <w:rsid w:val="002215AB"/>
    <w:rsid w:val="0022257E"/>
    <w:rsid w:val="00222583"/>
    <w:rsid w:val="00222869"/>
    <w:rsid w:val="00222981"/>
    <w:rsid w:val="00223371"/>
    <w:rsid w:val="00223565"/>
    <w:rsid w:val="00224B63"/>
    <w:rsid w:val="0022532D"/>
    <w:rsid w:val="002255E3"/>
    <w:rsid w:val="00225D48"/>
    <w:rsid w:val="00225EAD"/>
    <w:rsid w:val="00226757"/>
    <w:rsid w:val="002279E6"/>
    <w:rsid w:val="00230094"/>
    <w:rsid w:val="002301E4"/>
    <w:rsid w:val="00230591"/>
    <w:rsid w:val="00230725"/>
    <w:rsid w:val="00231BA2"/>
    <w:rsid w:val="00231F52"/>
    <w:rsid w:val="00232127"/>
    <w:rsid w:val="002323AA"/>
    <w:rsid w:val="002324C9"/>
    <w:rsid w:val="002338BA"/>
    <w:rsid w:val="002343B6"/>
    <w:rsid w:val="00234571"/>
    <w:rsid w:val="0023464D"/>
    <w:rsid w:val="0023467B"/>
    <w:rsid w:val="00234BF0"/>
    <w:rsid w:val="00234D01"/>
    <w:rsid w:val="00235BAD"/>
    <w:rsid w:val="002368A8"/>
    <w:rsid w:val="00236D5E"/>
    <w:rsid w:val="00237455"/>
    <w:rsid w:val="0023765D"/>
    <w:rsid w:val="0023799C"/>
    <w:rsid w:val="00237B20"/>
    <w:rsid w:val="00240ABF"/>
    <w:rsid w:val="00240EE9"/>
    <w:rsid w:val="0024115D"/>
    <w:rsid w:val="0024148D"/>
    <w:rsid w:val="002419FC"/>
    <w:rsid w:val="00241ABE"/>
    <w:rsid w:val="002423A4"/>
    <w:rsid w:val="002424BC"/>
    <w:rsid w:val="00242500"/>
    <w:rsid w:val="00243189"/>
    <w:rsid w:val="00243197"/>
    <w:rsid w:val="0024346C"/>
    <w:rsid w:val="002447F0"/>
    <w:rsid w:val="00244865"/>
    <w:rsid w:val="002450CE"/>
    <w:rsid w:val="002451DE"/>
    <w:rsid w:val="00245D29"/>
    <w:rsid w:val="00246822"/>
    <w:rsid w:val="00246D36"/>
    <w:rsid w:val="00246E73"/>
    <w:rsid w:val="00247188"/>
    <w:rsid w:val="0024768A"/>
    <w:rsid w:val="00247D39"/>
    <w:rsid w:val="00250ABA"/>
    <w:rsid w:val="00250DD5"/>
    <w:rsid w:val="002514C4"/>
    <w:rsid w:val="00251E1B"/>
    <w:rsid w:val="00251FFD"/>
    <w:rsid w:val="00252C42"/>
    <w:rsid w:val="00252FBB"/>
    <w:rsid w:val="002532C0"/>
    <w:rsid w:val="002538E3"/>
    <w:rsid w:val="00253FA9"/>
    <w:rsid w:val="00254003"/>
    <w:rsid w:val="002545A2"/>
    <w:rsid w:val="00254AA3"/>
    <w:rsid w:val="00255CB8"/>
    <w:rsid w:val="002562E3"/>
    <w:rsid w:val="002565A4"/>
    <w:rsid w:val="002565CF"/>
    <w:rsid w:val="00257BC4"/>
    <w:rsid w:val="00260D57"/>
    <w:rsid w:val="00261E86"/>
    <w:rsid w:val="00262B87"/>
    <w:rsid w:val="00262F0D"/>
    <w:rsid w:val="00263734"/>
    <w:rsid w:val="002637D1"/>
    <w:rsid w:val="00264F9E"/>
    <w:rsid w:val="00265A4A"/>
    <w:rsid w:val="00265F5F"/>
    <w:rsid w:val="00265FA5"/>
    <w:rsid w:val="0026653C"/>
    <w:rsid w:val="00266C2B"/>
    <w:rsid w:val="00266EAA"/>
    <w:rsid w:val="00266F16"/>
    <w:rsid w:val="00267236"/>
    <w:rsid w:val="00267560"/>
    <w:rsid w:val="00267B9E"/>
    <w:rsid w:val="00270594"/>
    <w:rsid w:val="002715C7"/>
    <w:rsid w:val="00271B36"/>
    <w:rsid w:val="00272B30"/>
    <w:rsid w:val="00273358"/>
    <w:rsid w:val="00273A90"/>
    <w:rsid w:val="0027478E"/>
    <w:rsid w:val="00274E48"/>
    <w:rsid w:val="00275032"/>
    <w:rsid w:val="00275F02"/>
    <w:rsid w:val="002764E3"/>
    <w:rsid w:val="00276665"/>
    <w:rsid w:val="0027701F"/>
    <w:rsid w:val="002775D8"/>
    <w:rsid w:val="002803D9"/>
    <w:rsid w:val="00280D37"/>
    <w:rsid w:val="002810B1"/>
    <w:rsid w:val="002813CF"/>
    <w:rsid w:val="002815C7"/>
    <w:rsid w:val="002816BB"/>
    <w:rsid w:val="00282150"/>
    <w:rsid w:val="002822EA"/>
    <w:rsid w:val="00282777"/>
    <w:rsid w:val="00282AA2"/>
    <w:rsid w:val="0028517E"/>
    <w:rsid w:val="0028551D"/>
    <w:rsid w:val="0028631E"/>
    <w:rsid w:val="00286451"/>
    <w:rsid w:val="00286788"/>
    <w:rsid w:val="00287421"/>
    <w:rsid w:val="00287DBA"/>
    <w:rsid w:val="002900D9"/>
    <w:rsid w:val="002908B5"/>
    <w:rsid w:val="00291575"/>
    <w:rsid w:val="00291941"/>
    <w:rsid w:val="00291B70"/>
    <w:rsid w:val="00292CF8"/>
    <w:rsid w:val="00292D60"/>
    <w:rsid w:val="00292DD8"/>
    <w:rsid w:val="0029465E"/>
    <w:rsid w:val="00294BFD"/>
    <w:rsid w:val="002954DA"/>
    <w:rsid w:val="0029597A"/>
    <w:rsid w:val="00295A9B"/>
    <w:rsid w:val="0029615B"/>
    <w:rsid w:val="00296327"/>
    <w:rsid w:val="00296351"/>
    <w:rsid w:val="00296452"/>
    <w:rsid w:val="002965A7"/>
    <w:rsid w:val="00296885"/>
    <w:rsid w:val="00296F37"/>
    <w:rsid w:val="00297001"/>
    <w:rsid w:val="002972CC"/>
    <w:rsid w:val="00297492"/>
    <w:rsid w:val="002A0063"/>
    <w:rsid w:val="002A00B1"/>
    <w:rsid w:val="002A0A43"/>
    <w:rsid w:val="002A1956"/>
    <w:rsid w:val="002A19C0"/>
    <w:rsid w:val="002A1A7C"/>
    <w:rsid w:val="002A1B6C"/>
    <w:rsid w:val="002A22CD"/>
    <w:rsid w:val="002A367D"/>
    <w:rsid w:val="002A3F38"/>
    <w:rsid w:val="002A4505"/>
    <w:rsid w:val="002A474B"/>
    <w:rsid w:val="002A4D98"/>
    <w:rsid w:val="002A4F0B"/>
    <w:rsid w:val="002A5103"/>
    <w:rsid w:val="002A634E"/>
    <w:rsid w:val="002A6789"/>
    <w:rsid w:val="002A67A7"/>
    <w:rsid w:val="002A691E"/>
    <w:rsid w:val="002A6CF7"/>
    <w:rsid w:val="002A744F"/>
    <w:rsid w:val="002A7F9F"/>
    <w:rsid w:val="002B03D0"/>
    <w:rsid w:val="002B0440"/>
    <w:rsid w:val="002B083C"/>
    <w:rsid w:val="002B0F82"/>
    <w:rsid w:val="002B11FD"/>
    <w:rsid w:val="002B1FAE"/>
    <w:rsid w:val="002B23D1"/>
    <w:rsid w:val="002B3939"/>
    <w:rsid w:val="002B3BEF"/>
    <w:rsid w:val="002B3D0A"/>
    <w:rsid w:val="002B3EDA"/>
    <w:rsid w:val="002B4B3F"/>
    <w:rsid w:val="002B4EF1"/>
    <w:rsid w:val="002B5141"/>
    <w:rsid w:val="002B5188"/>
    <w:rsid w:val="002B5A35"/>
    <w:rsid w:val="002B5AB7"/>
    <w:rsid w:val="002B5C5E"/>
    <w:rsid w:val="002B5DC0"/>
    <w:rsid w:val="002B69BB"/>
    <w:rsid w:val="002B6D14"/>
    <w:rsid w:val="002B6D35"/>
    <w:rsid w:val="002B6F5C"/>
    <w:rsid w:val="002B7E08"/>
    <w:rsid w:val="002B7FD8"/>
    <w:rsid w:val="002C030D"/>
    <w:rsid w:val="002C0415"/>
    <w:rsid w:val="002C1842"/>
    <w:rsid w:val="002C1F1A"/>
    <w:rsid w:val="002C2069"/>
    <w:rsid w:val="002C29BC"/>
    <w:rsid w:val="002C3723"/>
    <w:rsid w:val="002C3ED7"/>
    <w:rsid w:val="002C4640"/>
    <w:rsid w:val="002C4BF2"/>
    <w:rsid w:val="002C503C"/>
    <w:rsid w:val="002C50C8"/>
    <w:rsid w:val="002C5948"/>
    <w:rsid w:val="002C5DD7"/>
    <w:rsid w:val="002C5E3D"/>
    <w:rsid w:val="002C6845"/>
    <w:rsid w:val="002C6C6C"/>
    <w:rsid w:val="002C7031"/>
    <w:rsid w:val="002C718E"/>
    <w:rsid w:val="002C759E"/>
    <w:rsid w:val="002C7E2E"/>
    <w:rsid w:val="002D0180"/>
    <w:rsid w:val="002D0F04"/>
    <w:rsid w:val="002D141C"/>
    <w:rsid w:val="002D192B"/>
    <w:rsid w:val="002D24BD"/>
    <w:rsid w:val="002D25AC"/>
    <w:rsid w:val="002D288E"/>
    <w:rsid w:val="002D31F4"/>
    <w:rsid w:val="002D3714"/>
    <w:rsid w:val="002D3D7E"/>
    <w:rsid w:val="002D406C"/>
    <w:rsid w:val="002D4A78"/>
    <w:rsid w:val="002D4BCB"/>
    <w:rsid w:val="002D58BF"/>
    <w:rsid w:val="002D6520"/>
    <w:rsid w:val="002D6E69"/>
    <w:rsid w:val="002D71D4"/>
    <w:rsid w:val="002D756A"/>
    <w:rsid w:val="002D759E"/>
    <w:rsid w:val="002D7785"/>
    <w:rsid w:val="002D7BC7"/>
    <w:rsid w:val="002D7D1A"/>
    <w:rsid w:val="002D7EDB"/>
    <w:rsid w:val="002E0176"/>
    <w:rsid w:val="002E1002"/>
    <w:rsid w:val="002E12BF"/>
    <w:rsid w:val="002E17CC"/>
    <w:rsid w:val="002E1CA3"/>
    <w:rsid w:val="002E1FF0"/>
    <w:rsid w:val="002E229D"/>
    <w:rsid w:val="002E23FE"/>
    <w:rsid w:val="002E25FA"/>
    <w:rsid w:val="002E3752"/>
    <w:rsid w:val="002E3F2B"/>
    <w:rsid w:val="002E421D"/>
    <w:rsid w:val="002E46C5"/>
    <w:rsid w:val="002E59E2"/>
    <w:rsid w:val="002E5B53"/>
    <w:rsid w:val="002E5F3F"/>
    <w:rsid w:val="002E5F77"/>
    <w:rsid w:val="002E6331"/>
    <w:rsid w:val="002E6567"/>
    <w:rsid w:val="002E6CE6"/>
    <w:rsid w:val="002E6D17"/>
    <w:rsid w:val="002E6FED"/>
    <w:rsid w:val="002E7432"/>
    <w:rsid w:val="002F000F"/>
    <w:rsid w:val="002F049C"/>
    <w:rsid w:val="002F0851"/>
    <w:rsid w:val="002F19E7"/>
    <w:rsid w:val="002F1F62"/>
    <w:rsid w:val="002F244B"/>
    <w:rsid w:val="002F247A"/>
    <w:rsid w:val="002F24B8"/>
    <w:rsid w:val="002F2B21"/>
    <w:rsid w:val="002F2C1F"/>
    <w:rsid w:val="002F3102"/>
    <w:rsid w:val="002F36A8"/>
    <w:rsid w:val="002F37C4"/>
    <w:rsid w:val="002F37D6"/>
    <w:rsid w:val="002F3AB3"/>
    <w:rsid w:val="002F3F5C"/>
    <w:rsid w:val="002F4282"/>
    <w:rsid w:val="002F442C"/>
    <w:rsid w:val="002F4676"/>
    <w:rsid w:val="002F4787"/>
    <w:rsid w:val="002F5F58"/>
    <w:rsid w:val="002F5FA5"/>
    <w:rsid w:val="002F65B8"/>
    <w:rsid w:val="002F66A4"/>
    <w:rsid w:val="002F6F23"/>
    <w:rsid w:val="002F704C"/>
    <w:rsid w:val="002F7729"/>
    <w:rsid w:val="0030054F"/>
    <w:rsid w:val="0030065C"/>
    <w:rsid w:val="00300762"/>
    <w:rsid w:val="00300A2A"/>
    <w:rsid w:val="00300AF1"/>
    <w:rsid w:val="00300B07"/>
    <w:rsid w:val="00301364"/>
    <w:rsid w:val="00301531"/>
    <w:rsid w:val="0030265B"/>
    <w:rsid w:val="00302C8A"/>
    <w:rsid w:val="00302C9C"/>
    <w:rsid w:val="00302D8C"/>
    <w:rsid w:val="00302F53"/>
    <w:rsid w:val="003031F5"/>
    <w:rsid w:val="00303B70"/>
    <w:rsid w:val="00304689"/>
    <w:rsid w:val="003047C1"/>
    <w:rsid w:val="00304844"/>
    <w:rsid w:val="00305860"/>
    <w:rsid w:val="00305CC8"/>
    <w:rsid w:val="0030604F"/>
    <w:rsid w:val="00306387"/>
    <w:rsid w:val="00306847"/>
    <w:rsid w:val="003073F3"/>
    <w:rsid w:val="0030794D"/>
    <w:rsid w:val="00307C4D"/>
    <w:rsid w:val="00310750"/>
    <w:rsid w:val="003107C3"/>
    <w:rsid w:val="0031097B"/>
    <w:rsid w:val="00310D42"/>
    <w:rsid w:val="003112B1"/>
    <w:rsid w:val="00311967"/>
    <w:rsid w:val="00311BEC"/>
    <w:rsid w:val="00312925"/>
    <w:rsid w:val="00312997"/>
    <w:rsid w:val="00312BDD"/>
    <w:rsid w:val="00312CD1"/>
    <w:rsid w:val="00313469"/>
    <w:rsid w:val="0031424F"/>
    <w:rsid w:val="00314B06"/>
    <w:rsid w:val="003151BD"/>
    <w:rsid w:val="00315F97"/>
    <w:rsid w:val="00316490"/>
    <w:rsid w:val="00316BBF"/>
    <w:rsid w:val="00316C40"/>
    <w:rsid w:val="003200D6"/>
    <w:rsid w:val="003205BD"/>
    <w:rsid w:val="0032075C"/>
    <w:rsid w:val="003212BD"/>
    <w:rsid w:val="003212F2"/>
    <w:rsid w:val="003219A0"/>
    <w:rsid w:val="00322564"/>
    <w:rsid w:val="00322CFD"/>
    <w:rsid w:val="00323EDC"/>
    <w:rsid w:val="00324096"/>
    <w:rsid w:val="003246E6"/>
    <w:rsid w:val="0032473D"/>
    <w:rsid w:val="003247B1"/>
    <w:rsid w:val="003255C4"/>
    <w:rsid w:val="00325F89"/>
    <w:rsid w:val="003260CF"/>
    <w:rsid w:val="003269EE"/>
    <w:rsid w:val="00326DFA"/>
    <w:rsid w:val="00326F23"/>
    <w:rsid w:val="0032749E"/>
    <w:rsid w:val="00327C18"/>
    <w:rsid w:val="0033078C"/>
    <w:rsid w:val="00330969"/>
    <w:rsid w:val="00330C0C"/>
    <w:rsid w:val="00330CCE"/>
    <w:rsid w:val="00330F12"/>
    <w:rsid w:val="00330F19"/>
    <w:rsid w:val="00331095"/>
    <w:rsid w:val="0033190E"/>
    <w:rsid w:val="00331D16"/>
    <w:rsid w:val="00332098"/>
    <w:rsid w:val="003321DD"/>
    <w:rsid w:val="00332471"/>
    <w:rsid w:val="003327DD"/>
    <w:rsid w:val="0033327A"/>
    <w:rsid w:val="0033333A"/>
    <w:rsid w:val="003334C3"/>
    <w:rsid w:val="0033378C"/>
    <w:rsid w:val="00333EA4"/>
    <w:rsid w:val="003340CE"/>
    <w:rsid w:val="00334687"/>
    <w:rsid w:val="00334AED"/>
    <w:rsid w:val="00334ECB"/>
    <w:rsid w:val="00335367"/>
    <w:rsid w:val="00336191"/>
    <w:rsid w:val="00336263"/>
    <w:rsid w:val="00337933"/>
    <w:rsid w:val="00340DEC"/>
    <w:rsid w:val="0034118C"/>
    <w:rsid w:val="00341F9F"/>
    <w:rsid w:val="003425B1"/>
    <w:rsid w:val="00342A2F"/>
    <w:rsid w:val="00342DB6"/>
    <w:rsid w:val="00343173"/>
    <w:rsid w:val="003431AF"/>
    <w:rsid w:val="00343767"/>
    <w:rsid w:val="00343BE7"/>
    <w:rsid w:val="00343E23"/>
    <w:rsid w:val="0034460B"/>
    <w:rsid w:val="00344905"/>
    <w:rsid w:val="00344F1E"/>
    <w:rsid w:val="003463F3"/>
    <w:rsid w:val="00346717"/>
    <w:rsid w:val="00346A8F"/>
    <w:rsid w:val="00346DF7"/>
    <w:rsid w:val="003477D8"/>
    <w:rsid w:val="00347BA3"/>
    <w:rsid w:val="00347CDB"/>
    <w:rsid w:val="00347F94"/>
    <w:rsid w:val="00350BB6"/>
    <w:rsid w:val="00351538"/>
    <w:rsid w:val="00351A62"/>
    <w:rsid w:val="00352821"/>
    <w:rsid w:val="00353063"/>
    <w:rsid w:val="0035367B"/>
    <w:rsid w:val="00353E24"/>
    <w:rsid w:val="0035419A"/>
    <w:rsid w:val="003545A3"/>
    <w:rsid w:val="00355744"/>
    <w:rsid w:val="00355BF6"/>
    <w:rsid w:val="003562F1"/>
    <w:rsid w:val="00356992"/>
    <w:rsid w:val="00356AE2"/>
    <w:rsid w:val="003576FB"/>
    <w:rsid w:val="0036000C"/>
    <w:rsid w:val="003600F6"/>
    <w:rsid w:val="00360351"/>
    <w:rsid w:val="00360820"/>
    <w:rsid w:val="00360975"/>
    <w:rsid w:val="00360D8B"/>
    <w:rsid w:val="00361406"/>
    <w:rsid w:val="00362573"/>
    <w:rsid w:val="00362D62"/>
    <w:rsid w:val="0036355F"/>
    <w:rsid w:val="00363626"/>
    <w:rsid w:val="00363938"/>
    <w:rsid w:val="003645A4"/>
    <w:rsid w:val="00364740"/>
    <w:rsid w:val="00365569"/>
    <w:rsid w:val="00365D42"/>
    <w:rsid w:val="003667A8"/>
    <w:rsid w:val="00366E05"/>
    <w:rsid w:val="00366F71"/>
    <w:rsid w:val="00366F98"/>
    <w:rsid w:val="00367C15"/>
    <w:rsid w:val="00367E95"/>
    <w:rsid w:val="0037037B"/>
    <w:rsid w:val="00370BE4"/>
    <w:rsid w:val="00370DFD"/>
    <w:rsid w:val="00370E59"/>
    <w:rsid w:val="00370EB9"/>
    <w:rsid w:val="003711CF"/>
    <w:rsid w:val="00371733"/>
    <w:rsid w:val="00371CB6"/>
    <w:rsid w:val="00372819"/>
    <w:rsid w:val="00373070"/>
    <w:rsid w:val="003731A2"/>
    <w:rsid w:val="00374499"/>
    <w:rsid w:val="00374597"/>
    <w:rsid w:val="0037487A"/>
    <w:rsid w:val="0037547C"/>
    <w:rsid w:val="00376E2F"/>
    <w:rsid w:val="00376ED7"/>
    <w:rsid w:val="00377156"/>
    <w:rsid w:val="00377317"/>
    <w:rsid w:val="0037788E"/>
    <w:rsid w:val="003778E9"/>
    <w:rsid w:val="00377A18"/>
    <w:rsid w:val="00377D5E"/>
    <w:rsid w:val="00377E93"/>
    <w:rsid w:val="00380075"/>
    <w:rsid w:val="0038102D"/>
    <w:rsid w:val="00381454"/>
    <w:rsid w:val="0038151E"/>
    <w:rsid w:val="00381810"/>
    <w:rsid w:val="0038211D"/>
    <w:rsid w:val="003822AB"/>
    <w:rsid w:val="00382865"/>
    <w:rsid w:val="00382BFC"/>
    <w:rsid w:val="00383B68"/>
    <w:rsid w:val="00384CD8"/>
    <w:rsid w:val="00384D73"/>
    <w:rsid w:val="0038593E"/>
    <w:rsid w:val="00385B4E"/>
    <w:rsid w:val="00386303"/>
    <w:rsid w:val="00386915"/>
    <w:rsid w:val="00387658"/>
    <w:rsid w:val="00387C9D"/>
    <w:rsid w:val="003902B0"/>
    <w:rsid w:val="00390A5C"/>
    <w:rsid w:val="00391256"/>
    <w:rsid w:val="003913DC"/>
    <w:rsid w:val="00392511"/>
    <w:rsid w:val="00392536"/>
    <w:rsid w:val="003927C9"/>
    <w:rsid w:val="003930E2"/>
    <w:rsid w:val="00394405"/>
    <w:rsid w:val="00394738"/>
    <w:rsid w:val="00395441"/>
    <w:rsid w:val="003954F6"/>
    <w:rsid w:val="00395977"/>
    <w:rsid w:val="003966FA"/>
    <w:rsid w:val="003968B6"/>
    <w:rsid w:val="0039776E"/>
    <w:rsid w:val="00397798"/>
    <w:rsid w:val="00397A41"/>
    <w:rsid w:val="00397F61"/>
    <w:rsid w:val="003A03B9"/>
    <w:rsid w:val="003A0503"/>
    <w:rsid w:val="003A0CBF"/>
    <w:rsid w:val="003A116A"/>
    <w:rsid w:val="003A23EE"/>
    <w:rsid w:val="003A26C1"/>
    <w:rsid w:val="003A2A70"/>
    <w:rsid w:val="003A2BF6"/>
    <w:rsid w:val="003A2C94"/>
    <w:rsid w:val="003A2E55"/>
    <w:rsid w:val="003A3665"/>
    <w:rsid w:val="003A3870"/>
    <w:rsid w:val="003A3C64"/>
    <w:rsid w:val="003A3D38"/>
    <w:rsid w:val="003A4E90"/>
    <w:rsid w:val="003A5335"/>
    <w:rsid w:val="003A536F"/>
    <w:rsid w:val="003A56C8"/>
    <w:rsid w:val="003A5904"/>
    <w:rsid w:val="003A5A73"/>
    <w:rsid w:val="003A5BF4"/>
    <w:rsid w:val="003A64EA"/>
    <w:rsid w:val="003A6587"/>
    <w:rsid w:val="003B009C"/>
    <w:rsid w:val="003B035C"/>
    <w:rsid w:val="003B08BF"/>
    <w:rsid w:val="003B0BE4"/>
    <w:rsid w:val="003B0C91"/>
    <w:rsid w:val="003B0F51"/>
    <w:rsid w:val="003B13BE"/>
    <w:rsid w:val="003B255C"/>
    <w:rsid w:val="003B2E57"/>
    <w:rsid w:val="003B3B20"/>
    <w:rsid w:val="003B4290"/>
    <w:rsid w:val="003B4E5D"/>
    <w:rsid w:val="003B583B"/>
    <w:rsid w:val="003B59EC"/>
    <w:rsid w:val="003B5CF0"/>
    <w:rsid w:val="003B6D45"/>
    <w:rsid w:val="003B70F5"/>
    <w:rsid w:val="003B7380"/>
    <w:rsid w:val="003B7437"/>
    <w:rsid w:val="003B758D"/>
    <w:rsid w:val="003B783D"/>
    <w:rsid w:val="003B7C34"/>
    <w:rsid w:val="003B7EF7"/>
    <w:rsid w:val="003C022A"/>
    <w:rsid w:val="003C0598"/>
    <w:rsid w:val="003C1BCC"/>
    <w:rsid w:val="003C30DF"/>
    <w:rsid w:val="003C3264"/>
    <w:rsid w:val="003C373D"/>
    <w:rsid w:val="003C41A3"/>
    <w:rsid w:val="003C4570"/>
    <w:rsid w:val="003C4B90"/>
    <w:rsid w:val="003C4C28"/>
    <w:rsid w:val="003C5361"/>
    <w:rsid w:val="003C53FC"/>
    <w:rsid w:val="003C6106"/>
    <w:rsid w:val="003C6884"/>
    <w:rsid w:val="003C7047"/>
    <w:rsid w:val="003C7415"/>
    <w:rsid w:val="003D0E65"/>
    <w:rsid w:val="003D14B2"/>
    <w:rsid w:val="003D1817"/>
    <w:rsid w:val="003D2474"/>
    <w:rsid w:val="003D2B5A"/>
    <w:rsid w:val="003D2DB8"/>
    <w:rsid w:val="003D3745"/>
    <w:rsid w:val="003D377F"/>
    <w:rsid w:val="003D44BB"/>
    <w:rsid w:val="003D4624"/>
    <w:rsid w:val="003D4872"/>
    <w:rsid w:val="003D4A62"/>
    <w:rsid w:val="003D4B60"/>
    <w:rsid w:val="003D5E67"/>
    <w:rsid w:val="003D6062"/>
    <w:rsid w:val="003D6BB1"/>
    <w:rsid w:val="003D7778"/>
    <w:rsid w:val="003D78E1"/>
    <w:rsid w:val="003D7F73"/>
    <w:rsid w:val="003E01D5"/>
    <w:rsid w:val="003E04A7"/>
    <w:rsid w:val="003E05C6"/>
    <w:rsid w:val="003E098E"/>
    <w:rsid w:val="003E1A5B"/>
    <w:rsid w:val="003E21C3"/>
    <w:rsid w:val="003E357D"/>
    <w:rsid w:val="003E3B8A"/>
    <w:rsid w:val="003E3D34"/>
    <w:rsid w:val="003E4261"/>
    <w:rsid w:val="003E5D37"/>
    <w:rsid w:val="003E6571"/>
    <w:rsid w:val="003E6788"/>
    <w:rsid w:val="003E68AF"/>
    <w:rsid w:val="003E7786"/>
    <w:rsid w:val="003E77AF"/>
    <w:rsid w:val="003E78F7"/>
    <w:rsid w:val="003E7EAA"/>
    <w:rsid w:val="003F0287"/>
    <w:rsid w:val="003F0368"/>
    <w:rsid w:val="003F10F8"/>
    <w:rsid w:val="003F1829"/>
    <w:rsid w:val="003F1CDF"/>
    <w:rsid w:val="003F297A"/>
    <w:rsid w:val="003F29A0"/>
    <w:rsid w:val="003F3418"/>
    <w:rsid w:val="003F3808"/>
    <w:rsid w:val="003F3C5F"/>
    <w:rsid w:val="003F3D6E"/>
    <w:rsid w:val="003F3F4F"/>
    <w:rsid w:val="003F4181"/>
    <w:rsid w:val="003F4390"/>
    <w:rsid w:val="003F58DD"/>
    <w:rsid w:val="003F5B83"/>
    <w:rsid w:val="003F5B9D"/>
    <w:rsid w:val="003F6425"/>
    <w:rsid w:val="003F65F7"/>
    <w:rsid w:val="003F6EB3"/>
    <w:rsid w:val="003F7411"/>
    <w:rsid w:val="003F7BAE"/>
    <w:rsid w:val="004006C5"/>
    <w:rsid w:val="004010BA"/>
    <w:rsid w:val="00401599"/>
    <w:rsid w:val="00401791"/>
    <w:rsid w:val="00401917"/>
    <w:rsid w:val="004024EB"/>
    <w:rsid w:val="00402633"/>
    <w:rsid w:val="004027DF"/>
    <w:rsid w:val="00402F36"/>
    <w:rsid w:val="00403660"/>
    <w:rsid w:val="00403690"/>
    <w:rsid w:val="0040383D"/>
    <w:rsid w:val="00403AE7"/>
    <w:rsid w:val="00404016"/>
    <w:rsid w:val="00404848"/>
    <w:rsid w:val="0040528C"/>
    <w:rsid w:val="00405B69"/>
    <w:rsid w:val="00405CD1"/>
    <w:rsid w:val="004061CB"/>
    <w:rsid w:val="00406565"/>
    <w:rsid w:val="00406D2E"/>
    <w:rsid w:val="004074F7"/>
    <w:rsid w:val="004109E7"/>
    <w:rsid w:val="004116EC"/>
    <w:rsid w:val="00411D29"/>
    <w:rsid w:val="00412B70"/>
    <w:rsid w:val="00412C94"/>
    <w:rsid w:val="0041320E"/>
    <w:rsid w:val="0041358E"/>
    <w:rsid w:val="00413A51"/>
    <w:rsid w:val="00413C15"/>
    <w:rsid w:val="00414162"/>
    <w:rsid w:val="00414364"/>
    <w:rsid w:val="00414BAF"/>
    <w:rsid w:val="00414D63"/>
    <w:rsid w:val="00415935"/>
    <w:rsid w:val="00415FF4"/>
    <w:rsid w:val="00416354"/>
    <w:rsid w:val="004175E8"/>
    <w:rsid w:val="00417611"/>
    <w:rsid w:val="00421B9C"/>
    <w:rsid w:val="0042204A"/>
    <w:rsid w:val="00422323"/>
    <w:rsid w:val="004225CA"/>
    <w:rsid w:val="00422802"/>
    <w:rsid w:val="00422EE8"/>
    <w:rsid w:val="004230BA"/>
    <w:rsid w:val="00423DC2"/>
    <w:rsid w:val="00423EAE"/>
    <w:rsid w:val="00423F27"/>
    <w:rsid w:val="00424D3D"/>
    <w:rsid w:val="004251A2"/>
    <w:rsid w:val="004252B6"/>
    <w:rsid w:val="00425701"/>
    <w:rsid w:val="00425761"/>
    <w:rsid w:val="00425C7F"/>
    <w:rsid w:val="004262FB"/>
    <w:rsid w:val="0042647A"/>
    <w:rsid w:val="004265BF"/>
    <w:rsid w:val="00427234"/>
    <w:rsid w:val="004279E7"/>
    <w:rsid w:val="00427D1A"/>
    <w:rsid w:val="0043039D"/>
    <w:rsid w:val="00430E75"/>
    <w:rsid w:val="004310CC"/>
    <w:rsid w:val="004311EF"/>
    <w:rsid w:val="004313DF"/>
    <w:rsid w:val="00431D32"/>
    <w:rsid w:val="004320DA"/>
    <w:rsid w:val="004321D9"/>
    <w:rsid w:val="00432261"/>
    <w:rsid w:val="004328F1"/>
    <w:rsid w:val="00433462"/>
    <w:rsid w:val="00433466"/>
    <w:rsid w:val="00433852"/>
    <w:rsid w:val="00434023"/>
    <w:rsid w:val="0043410A"/>
    <w:rsid w:val="00434513"/>
    <w:rsid w:val="0043467A"/>
    <w:rsid w:val="0043467F"/>
    <w:rsid w:val="004354C3"/>
    <w:rsid w:val="00435848"/>
    <w:rsid w:val="00435F02"/>
    <w:rsid w:val="0043622B"/>
    <w:rsid w:val="00436287"/>
    <w:rsid w:val="00437059"/>
    <w:rsid w:val="0043775C"/>
    <w:rsid w:val="00437ECE"/>
    <w:rsid w:val="00440696"/>
    <w:rsid w:val="00441063"/>
    <w:rsid w:val="0044176C"/>
    <w:rsid w:val="00441B0E"/>
    <w:rsid w:val="00441B8E"/>
    <w:rsid w:val="00442733"/>
    <w:rsid w:val="00442B50"/>
    <w:rsid w:val="004435C1"/>
    <w:rsid w:val="00444E3C"/>
    <w:rsid w:val="004453F5"/>
    <w:rsid w:val="00445774"/>
    <w:rsid w:val="00445967"/>
    <w:rsid w:val="00445BCC"/>
    <w:rsid w:val="00446052"/>
    <w:rsid w:val="0044627A"/>
    <w:rsid w:val="00446470"/>
    <w:rsid w:val="004465D4"/>
    <w:rsid w:val="00446BC6"/>
    <w:rsid w:val="00446CE6"/>
    <w:rsid w:val="0044762B"/>
    <w:rsid w:val="004477F9"/>
    <w:rsid w:val="00447C0E"/>
    <w:rsid w:val="00450444"/>
    <w:rsid w:val="00450813"/>
    <w:rsid w:val="0045088E"/>
    <w:rsid w:val="00450EC9"/>
    <w:rsid w:val="004513A1"/>
    <w:rsid w:val="00451CA7"/>
    <w:rsid w:val="00451CF2"/>
    <w:rsid w:val="00452038"/>
    <w:rsid w:val="004536E3"/>
    <w:rsid w:val="0045384E"/>
    <w:rsid w:val="004539C8"/>
    <w:rsid w:val="004540AD"/>
    <w:rsid w:val="00454549"/>
    <w:rsid w:val="00454829"/>
    <w:rsid w:val="00455548"/>
    <w:rsid w:val="00455C1E"/>
    <w:rsid w:val="00456B05"/>
    <w:rsid w:val="00457D11"/>
    <w:rsid w:val="00457E10"/>
    <w:rsid w:val="00461108"/>
    <w:rsid w:val="004615B4"/>
    <w:rsid w:val="0046160F"/>
    <w:rsid w:val="00461F13"/>
    <w:rsid w:val="00462368"/>
    <w:rsid w:val="004623EB"/>
    <w:rsid w:val="00462EF2"/>
    <w:rsid w:val="0046399D"/>
    <w:rsid w:val="00463CE8"/>
    <w:rsid w:val="00464594"/>
    <w:rsid w:val="00464808"/>
    <w:rsid w:val="0046488D"/>
    <w:rsid w:val="0046580C"/>
    <w:rsid w:val="00465A7F"/>
    <w:rsid w:val="00465D83"/>
    <w:rsid w:val="00466B13"/>
    <w:rsid w:val="00467156"/>
    <w:rsid w:val="004672CE"/>
    <w:rsid w:val="00467361"/>
    <w:rsid w:val="004675E5"/>
    <w:rsid w:val="00467711"/>
    <w:rsid w:val="00467D2F"/>
    <w:rsid w:val="00471854"/>
    <w:rsid w:val="004726CC"/>
    <w:rsid w:val="004726F6"/>
    <w:rsid w:val="00472906"/>
    <w:rsid w:val="00472BDB"/>
    <w:rsid w:val="00472EED"/>
    <w:rsid w:val="00473DF9"/>
    <w:rsid w:val="00473F84"/>
    <w:rsid w:val="00474119"/>
    <w:rsid w:val="004746A7"/>
    <w:rsid w:val="00474F07"/>
    <w:rsid w:val="004750D9"/>
    <w:rsid w:val="00475C3A"/>
    <w:rsid w:val="00476C34"/>
    <w:rsid w:val="0047717C"/>
    <w:rsid w:val="00477757"/>
    <w:rsid w:val="00477A20"/>
    <w:rsid w:val="00477B53"/>
    <w:rsid w:val="004809AB"/>
    <w:rsid w:val="00480AC4"/>
    <w:rsid w:val="00480CC9"/>
    <w:rsid w:val="00480D84"/>
    <w:rsid w:val="004810C0"/>
    <w:rsid w:val="00481BA2"/>
    <w:rsid w:val="00482502"/>
    <w:rsid w:val="00482CCD"/>
    <w:rsid w:val="00483501"/>
    <w:rsid w:val="00483667"/>
    <w:rsid w:val="00483999"/>
    <w:rsid w:val="00483D4E"/>
    <w:rsid w:val="0048403D"/>
    <w:rsid w:val="004844E3"/>
    <w:rsid w:val="004845CC"/>
    <w:rsid w:val="004849C2"/>
    <w:rsid w:val="004850A5"/>
    <w:rsid w:val="0048512C"/>
    <w:rsid w:val="0048525C"/>
    <w:rsid w:val="004865FF"/>
    <w:rsid w:val="00486B2D"/>
    <w:rsid w:val="00486F26"/>
    <w:rsid w:val="0048718B"/>
    <w:rsid w:val="004871CE"/>
    <w:rsid w:val="0048749C"/>
    <w:rsid w:val="0049095E"/>
    <w:rsid w:val="00490989"/>
    <w:rsid w:val="00490C8B"/>
    <w:rsid w:val="004927CB"/>
    <w:rsid w:val="00492890"/>
    <w:rsid w:val="00492BC4"/>
    <w:rsid w:val="00492CD9"/>
    <w:rsid w:val="004933F3"/>
    <w:rsid w:val="00493837"/>
    <w:rsid w:val="00493AE6"/>
    <w:rsid w:val="004944D3"/>
    <w:rsid w:val="0049473E"/>
    <w:rsid w:val="00494B69"/>
    <w:rsid w:val="00494C5B"/>
    <w:rsid w:val="00495F76"/>
    <w:rsid w:val="0049607C"/>
    <w:rsid w:val="00496E3E"/>
    <w:rsid w:val="00496F01"/>
    <w:rsid w:val="004974EC"/>
    <w:rsid w:val="004A0119"/>
    <w:rsid w:val="004A1340"/>
    <w:rsid w:val="004A1351"/>
    <w:rsid w:val="004A162E"/>
    <w:rsid w:val="004A1C4D"/>
    <w:rsid w:val="004A26A4"/>
    <w:rsid w:val="004A27AD"/>
    <w:rsid w:val="004A2912"/>
    <w:rsid w:val="004A2AD6"/>
    <w:rsid w:val="004A3100"/>
    <w:rsid w:val="004A36BF"/>
    <w:rsid w:val="004A3722"/>
    <w:rsid w:val="004A3AC0"/>
    <w:rsid w:val="004A3B39"/>
    <w:rsid w:val="004A450B"/>
    <w:rsid w:val="004A4957"/>
    <w:rsid w:val="004A4A9B"/>
    <w:rsid w:val="004A51AB"/>
    <w:rsid w:val="004A5789"/>
    <w:rsid w:val="004A581E"/>
    <w:rsid w:val="004A5BEF"/>
    <w:rsid w:val="004A5EC5"/>
    <w:rsid w:val="004A6F13"/>
    <w:rsid w:val="004A7179"/>
    <w:rsid w:val="004A73EB"/>
    <w:rsid w:val="004A75B4"/>
    <w:rsid w:val="004A7A92"/>
    <w:rsid w:val="004A7E7F"/>
    <w:rsid w:val="004B00AB"/>
    <w:rsid w:val="004B02A6"/>
    <w:rsid w:val="004B12DE"/>
    <w:rsid w:val="004B1C8B"/>
    <w:rsid w:val="004B2078"/>
    <w:rsid w:val="004B21F0"/>
    <w:rsid w:val="004B3E37"/>
    <w:rsid w:val="004B3EF0"/>
    <w:rsid w:val="004B4265"/>
    <w:rsid w:val="004B4864"/>
    <w:rsid w:val="004B4C8D"/>
    <w:rsid w:val="004B502F"/>
    <w:rsid w:val="004B5353"/>
    <w:rsid w:val="004B554C"/>
    <w:rsid w:val="004B55FD"/>
    <w:rsid w:val="004B58BD"/>
    <w:rsid w:val="004B673B"/>
    <w:rsid w:val="004B719E"/>
    <w:rsid w:val="004B768B"/>
    <w:rsid w:val="004B7A23"/>
    <w:rsid w:val="004B7F08"/>
    <w:rsid w:val="004C0523"/>
    <w:rsid w:val="004C0E79"/>
    <w:rsid w:val="004C1676"/>
    <w:rsid w:val="004C1E25"/>
    <w:rsid w:val="004C1E84"/>
    <w:rsid w:val="004C21F7"/>
    <w:rsid w:val="004C2900"/>
    <w:rsid w:val="004C4BA9"/>
    <w:rsid w:val="004C4E49"/>
    <w:rsid w:val="004C537A"/>
    <w:rsid w:val="004C5C45"/>
    <w:rsid w:val="004C5F04"/>
    <w:rsid w:val="004C620F"/>
    <w:rsid w:val="004C69B1"/>
    <w:rsid w:val="004C6F9D"/>
    <w:rsid w:val="004C73FD"/>
    <w:rsid w:val="004C79AA"/>
    <w:rsid w:val="004C7A09"/>
    <w:rsid w:val="004C7B91"/>
    <w:rsid w:val="004D0323"/>
    <w:rsid w:val="004D08AB"/>
    <w:rsid w:val="004D0917"/>
    <w:rsid w:val="004D0CA4"/>
    <w:rsid w:val="004D1979"/>
    <w:rsid w:val="004D2C46"/>
    <w:rsid w:val="004D311A"/>
    <w:rsid w:val="004D34E7"/>
    <w:rsid w:val="004D35A3"/>
    <w:rsid w:val="004D35BD"/>
    <w:rsid w:val="004D36E4"/>
    <w:rsid w:val="004D379B"/>
    <w:rsid w:val="004D39C0"/>
    <w:rsid w:val="004D44F5"/>
    <w:rsid w:val="004D469F"/>
    <w:rsid w:val="004D49A8"/>
    <w:rsid w:val="004D4C2F"/>
    <w:rsid w:val="004D57D8"/>
    <w:rsid w:val="004D5897"/>
    <w:rsid w:val="004D6141"/>
    <w:rsid w:val="004D6303"/>
    <w:rsid w:val="004D6619"/>
    <w:rsid w:val="004D68AB"/>
    <w:rsid w:val="004D6A2A"/>
    <w:rsid w:val="004D7231"/>
    <w:rsid w:val="004E0984"/>
    <w:rsid w:val="004E0ADE"/>
    <w:rsid w:val="004E1078"/>
    <w:rsid w:val="004E1B30"/>
    <w:rsid w:val="004E1D01"/>
    <w:rsid w:val="004E2B00"/>
    <w:rsid w:val="004E2D50"/>
    <w:rsid w:val="004E4112"/>
    <w:rsid w:val="004E429A"/>
    <w:rsid w:val="004E4A56"/>
    <w:rsid w:val="004E5055"/>
    <w:rsid w:val="004E5F41"/>
    <w:rsid w:val="004E6071"/>
    <w:rsid w:val="004E659B"/>
    <w:rsid w:val="004E6682"/>
    <w:rsid w:val="004E6B80"/>
    <w:rsid w:val="004E70C7"/>
    <w:rsid w:val="004E7379"/>
    <w:rsid w:val="004E749B"/>
    <w:rsid w:val="004E76E0"/>
    <w:rsid w:val="004E7C9B"/>
    <w:rsid w:val="004F0090"/>
    <w:rsid w:val="004F018C"/>
    <w:rsid w:val="004F06A1"/>
    <w:rsid w:val="004F06EA"/>
    <w:rsid w:val="004F0DAA"/>
    <w:rsid w:val="004F0EAB"/>
    <w:rsid w:val="004F121A"/>
    <w:rsid w:val="004F13AD"/>
    <w:rsid w:val="004F1A14"/>
    <w:rsid w:val="004F1B5E"/>
    <w:rsid w:val="004F1BC6"/>
    <w:rsid w:val="004F281D"/>
    <w:rsid w:val="004F28AD"/>
    <w:rsid w:val="004F2FB8"/>
    <w:rsid w:val="004F3238"/>
    <w:rsid w:val="004F3B58"/>
    <w:rsid w:val="004F4542"/>
    <w:rsid w:val="004F4C36"/>
    <w:rsid w:val="004F4C92"/>
    <w:rsid w:val="004F600A"/>
    <w:rsid w:val="004F7A34"/>
    <w:rsid w:val="005003EA"/>
    <w:rsid w:val="005006A1"/>
    <w:rsid w:val="0050075D"/>
    <w:rsid w:val="00500D63"/>
    <w:rsid w:val="00501A26"/>
    <w:rsid w:val="00501BF9"/>
    <w:rsid w:val="00501E1A"/>
    <w:rsid w:val="00502157"/>
    <w:rsid w:val="0050251B"/>
    <w:rsid w:val="00502D5F"/>
    <w:rsid w:val="00502F17"/>
    <w:rsid w:val="005034FC"/>
    <w:rsid w:val="00503CC5"/>
    <w:rsid w:val="00503F74"/>
    <w:rsid w:val="0050483B"/>
    <w:rsid w:val="00504C18"/>
    <w:rsid w:val="00504EA2"/>
    <w:rsid w:val="00505FBB"/>
    <w:rsid w:val="0050623E"/>
    <w:rsid w:val="00506529"/>
    <w:rsid w:val="005065C8"/>
    <w:rsid w:val="00506796"/>
    <w:rsid w:val="0050755C"/>
    <w:rsid w:val="00507905"/>
    <w:rsid w:val="00510375"/>
    <w:rsid w:val="00510419"/>
    <w:rsid w:val="005109C5"/>
    <w:rsid w:val="00512278"/>
    <w:rsid w:val="00512A6F"/>
    <w:rsid w:val="00512BC2"/>
    <w:rsid w:val="00512ED2"/>
    <w:rsid w:val="005135E7"/>
    <w:rsid w:val="00513C41"/>
    <w:rsid w:val="00514002"/>
    <w:rsid w:val="005143A8"/>
    <w:rsid w:val="00514579"/>
    <w:rsid w:val="0051482B"/>
    <w:rsid w:val="00514A68"/>
    <w:rsid w:val="00514D5C"/>
    <w:rsid w:val="00514ED4"/>
    <w:rsid w:val="00515261"/>
    <w:rsid w:val="0051566A"/>
    <w:rsid w:val="0051603F"/>
    <w:rsid w:val="00516C32"/>
    <w:rsid w:val="00516DA3"/>
    <w:rsid w:val="00516EDB"/>
    <w:rsid w:val="00516F67"/>
    <w:rsid w:val="00517615"/>
    <w:rsid w:val="00517618"/>
    <w:rsid w:val="00517818"/>
    <w:rsid w:val="0051787D"/>
    <w:rsid w:val="00517B8A"/>
    <w:rsid w:val="00517CDE"/>
    <w:rsid w:val="00520147"/>
    <w:rsid w:val="00520BD0"/>
    <w:rsid w:val="00520DDA"/>
    <w:rsid w:val="00520F2C"/>
    <w:rsid w:val="00521691"/>
    <w:rsid w:val="00521902"/>
    <w:rsid w:val="00521BA4"/>
    <w:rsid w:val="005226F5"/>
    <w:rsid w:val="00522B98"/>
    <w:rsid w:val="00522D6E"/>
    <w:rsid w:val="00522FA4"/>
    <w:rsid w:val="00522FC9"/>
    <w:rsid w:val="00523858"/>
    <w:rsid w:val="005244B4"/>
    <w:rsid w:val="00524E6F"/>
    <w:rsid w:val="00525543"/>
    <w:rsid w:val="00525586"/>
    <w:rsid w:val="00525AB0"/>
    <w:rsid w:val="00526632"/>
    <w:rsid w:val="005275EF"/>
    <w:rsid w:val="00527689"/>
    <w:rsid w:val="005309E6"/>
    <w:rsid w:val="00530E1D"/>
    <w:rsid w:val="0053178C"/>
    <w:rsid w:val="005317D3"/>
    <w:rsid w:val="0053257A"/>
    <w:rsid w:val="00532659"/>
    <w:rsid w:val="005326C1"/>
    <w:rsid w:val="00532DF4"/>
    <w:rsid w:val="00533679"/>
    <w:rsid w:val="00533DD9"/>
    <w:rsid w:val="00534BFB"/>
    <w:rsid w:val="005350EC"/>
    <w:rsid w:val="0053550C"/>
    <w:rsid w:val="00535947"/>
    <w:rsid w:val="0053613C"/>
    <w:rsid w:val="0053661F"/>
    <w:rsid w:val="0053691B"/>
    <w:rsid w:val="005372FB"/>
    <w:rsid w:val="0053743D"/>
    <w:rsid w:val="00537649"/>
    <w:rsid w:val="0053773C"/>
    <w:rsid w:val="00537833"/>
    <w:rsid w:val="00537B3E"/>
    <w:rsid w:val="00537D41"/>
    <w:rsid w:val="00537D64"/>
    <w:rsid w:val="0054015A"/>
    <w:rsid w:val="00540358"/>
    <w:rsid w:val="005409BB"/>
    <w:rsid w:val="005412BB"/>
    <w:rsid w:val="00542EF5"/>
    <w:rsid w:val="0054336F"/>
    <w:rsid w:val="0054357E"/>
    <w:rsid w:val="00543A31"/>
    <w:rsid w:val="00543B6F"/>
    <w:rsid w:val="00543C61"/>
    <w:rsid w:val="005452CC"/>
    <w:rsid w:val="005459D0"/>
    <w:rsid w:val="00545C06"/>
    <w:rsid w:val="00547AA8"/>
    <w:rsid w:val="00550310"/>
    <w:rsid w:val="00550D86"/>
    <w:rsid w:val="005526AD"/>
    <w:rsid w:val="00552EEE"/>
    <w:rsid w:val="005531B6"/>
    <w:rsid w:val="005534B0"/>
    <w:rsid w:val="0055354A"/>
    <w:rsid w:val="00553565"/>
    <w:rsid w:val="005538B9"/>
    <w:rsid w:val="005545B3"/>
    <w:rsid w:val="005547CA"/>
    <w:rsid w:val="00554FEB"/>
    <w:rsid w:val="00555037"/>
    <w:rsid w:val="005551E1"/>
    <w:rsid w:val="0055534A"/>
    <w:rsid w:val="00555831"/>
    <w:rsid w:val="00555A70"/>
    <w:rsid w:val="00555C89"/>
    <w:rsid w:val="00555CDA"/>
    <w:rsid w:val="00556CB6"/>
    <w:rsid w:val="00557029"/>
    <w:rsid w:val="00557455"/>
    <w:rsid w:val="00557ECF"/>
    <w:rsid w:val="005616ED"/>
    <w:rsid w:val="00561893"/>
    <w:rsid w:val="00561D28"/>
    <w:rsid w:val="00561D9B"/>
    <w:rsid w:val="00561EBD"/>
    <w:rsid w:val="005621EC"/>
    <w:rsid w:val="005626EE"/>
    <w:rsid w:val="00562C5D"/>
    <w:rsid w:val="00563D30"/>
    <w:rsid w:val="0056453E"/>
    <w:rsid w:val="00565BF8"/>
    <w:rsid w:val="00565F47"/>
    <w:rsid w:val="0056651D"/>
    <w:rsid w:val="00566FB0"/>
    <w:rsid w:val="00567739"/>
    <w:rsid w:val="00567A03"/>
    <w:rsid w:val="00567BEE"/>
    <w:rsid w:val="005708B3"/>
    <w:rsid w:val="0057095A"/>
    <w:rsid w:val="00570961"/>
    <w:rsid w:val="00570EB1"/>
    <w:rsid w:val="00571070"/>
    <w:rsid w:val="00571807"/>
    <w:rsid w:val="005718C7"/>
    <w:rsid w:val="00571911"/>
    <w:rsid w:val="00571B87"/>
    <w:rsid w:val="00572453"/>
    <w:rsid w:val="0057274B"/>
    <w:rsid w:val="0057295F"/>
    <w:rsid w:val="005729E7"/>
    <w:rsid w:val="00572B8C"/>
    <w:rsid w:val="0057354E"/>
    <w:rsid w:val="00573A0D"/>
    <w:rsid w:val="00573DBA"/>
    <w:rsid w:val="00573FA2"/>
    <w:rsid w:val="005742AE"/>
    <w:rsid w:val="00574474"/>
    <w:rsid w:val="005745AE"/>
    <w:rsid w:val="00574FEE"/>
    <w:rsid w:val="005761C9"/>
    <w:rsid w:val="005769E9"/>
    <w:rsid w:val="00576B24"/>
    <w:rsid w:val="00576FA3"/>
    <w:rsid w:val="00577554"/>
    <w:rsid w:val="005777F4"/>
    <w:rsid w:val="00580034"/>
    <w:rsid w:val="00580ACC"/>
    <w:rsid w:val="00581493"/>
    <w:rsid w:val="0058168D"/>
    <w:rsid w:val="00581A3A"/>
    <w:rsid w:val="00582F35"/>
    <w:rsid w:val="005832D3"/>
    <w:rsid w:val="00583AA4"/>
    <w:rsid w:val="00583F5F"/>
    <w:rsid w:val="0058434B"/>
    <w:rsid w:val="00584670"/>
    <w:rsid w:val="005847A3"/>
    <w:rsid w:val="005847D6"/>
    <w:rsid w:val="00584C5C"/>
    <w:rsid w:val="00584D56"/>
    <w:rsid w:val="0058534C"/>
    <w:rsid w:val="0058580D"/>
    <w:rsid w:val="005865A8"/>
    <w:rsid w:val="00587A95"/>
    <w:rsid w:val="00587C1B"/>
    <w:rsid w:val="00587E65"/>
    <w:rsid w:val="00590450"/>
    <w:rsid w:val="00590884"/>
    <w:rsid w:val="00590A3C"/>
    <w:rsid w:val="00590A81"/>
    <w:rsid w:val="00590E80"/>
    <w:rsid w:val="00591817"/>
    <w:rsid w:val="00591C00"/>
    <w:rsid w:val="0059319C"/>
    <w:rsid w:val="00593B37"/>
    <w:rsid w:val="00593E85"/>
    <w:rsid w:val="00594182"/>
    <w:rsid w:val="00594C25"/>
    <w:rsid w:val="00595E42"/>
    <w:rsid w:val="005963C6"/>
    <w:rsid w:val="005966E9"/>
    <w:rsid w:val="005967AE"/>
    <w:rsid w:val="00596C55"/>
    <w:rsid w:val="00597661"/>
    <w:rsid w:val="00597826"/>
    <w:rsid w:val="005A011B"/>
    <w:rsid w:val="005A0601"/>
    <w:rsid w:val="005A068E"/>
    <w:rsid w:val="005A0C44"/>
    <w:rsid w:val="005A0D41"/>
    <w:rsid w:val="005A1CCE"/>
    <w:rsid w:val="005A1DF4"/>
    <w:rsid w:val="005A2123"/>
    <w:rsid w:val="005A2C91"/>
    <w:rsid w:val="005A31C4"/>
    <w:rsid w:val="005A35D0"/>
    <w:rsid w:val="005A3795"/>
    <w:rsid w:val="005A4450"/>
    <w:rsid w:val="005A44F1"/>
    <w:rsid w:val="005A45C3"/>
    <w:rsid w:val="005A50AF"/>
    <w:rsid w:val="005A5981"/>
    <w:rsid w:val="005A5AC0"/>
    <w:rsid w:val="005A5B99"/>
    <w:rsid w:val="005A5D61"/>
    <w:rsid w:val="005A733D"/>
    <w:rsid w:val="005B00EA"/>
    <w:rsid w:val="005B09F5"/>
    <w:rsid w:val="005B13F8"/>
    <w:rsid w:val="005B1532"/>
    <w:rsid w:val="005B19AD"/>
    <w:rsid w:val="005B277D"/>
    <w:rsid w:val="005B3E9B"/>
    <w:rsid w:val="005B40B6"/>
    <w:rsid w:val="005B4577"/>
    <w:rsid w:val="005B552A"/>
    <w:rsid w:val="005B5AA6"/>
    <w:rsid w:val="005B686A"/>
    <w:rsid w:val="005B72CC"/>
    <w:rsid w:val="005B795A"/>
    <w:rsid w:val="005B79FE"/>
    <w:rsid w:val="005C00EF"/>
    <w:rsid w:val="005C028C"/>
    <w:rsid w:val="005C058B"/>
    <w:rsid w:val="005C05B6"/>
    <w:rsid w:val="005C07FF"/>
    <w:rsid w:val="005C0F1F"/>
    <w:rsid w:val="005C1DFA"/>
    <w:rsid w:val="005C2131"/>
    <w:rsid w:val="005C25B2"/>
    <w:rsid w:val="005C3059"/>
    <w:rsid w:val="005C4908"/>
    <w:rsid w:val="005C6450"/>
    <w:rsid w:val="005C6CD8"/>
    <w:rsid w:val="005C70CB"/>
    <w:rsid w:val="005C7D0E"/>
    <w:rsid w:val="005C7D8F"/>
    <w:rsid w:val="005D051C"/>
    <w:rsid w:val="005D0A44"/>
    <w:rsid w:val="005D0A76"/>
    <w:rsid w:val="005D12B1"/>
    <w:rsid w:val="005D17D2"/>
    <w:rsid w:val="005D187A"/>
    <w:rsid w:val="005D1B6F"/>
    <w:rsid w:val="005D1D44"/>
    <w:rsid w:val="005D258E"/>
    <w:rsid w:val="005D2FB2"/>
    <w:rsid w:val="005D376D"/>
    <w:rsid w:val="005D3ADE"/>
    <w:rsid w:val="005D3C24"/>
    <w:rsid w:val="005D46F5"/>
    <w:rsid w:val="005D4A0F"/>
    <w:rsid w:val="005D4EB9"/>
    <w:rsid w:val="005D5530"/>
    <w:rsid w:val="005D562E"/>
    <w:rsid w:val="005D563E"/>
    <w:rsid w:val="005D5680"/>
    <w:rsid w:val="005D56D2"/>
    <w:rsid w:val="005D68B9"/>
    <w:rsid w:val="005D7369"/>
    <w:rsid w:val="005D7992"/>
    <w:rsid w:val="005D7FBE"/>
    <w:rsid w:val="005E02FA"/>
    <w:rsid w:val="005E0487"/>
    <w:rsid w:val="005E177F"/>
    <w:rsid w:val="005E1A41"/>
    <w:rsid w:val="005E2C3A"/>
    <w:rsid w:val="005E2C95"/>
    <w:rsid w:val="005E2DD1"/>
    <w:rsid w:val="005E3509"/>
    <w:rsid w:val="005E3AB5"/>
    <w:rsid w:val="005E3B0D"/>
    <w:rsid w:val="005E4089"/>
    <w:rsid w:val="005E4908"/>
    <w:rsid w:val="005E4AB2"/>
    <w:rsid w:val="005E4CE0"/>
    <w:rsid w:val="005E5502"/>
    <w:rsid w:val="005E60EB"/>
    <w:rsid w:val="005E6DD0"/>
    <w:rsid w:val="005E7900"/>
    <w:rsid w:val="005F0138"/>
    <w:rsid w:val="005F024A"/>
    <w:rsid w:val="005F0A3F"/>
    <w:rsid w:val="005F1046"/>
    <w:rsid w:val="005F11D1"/>
    <w:rsid w:val="005F193D"/>
    <w:rsid w:val="005F1A26"/>
    <w:rsid w:val="005F1A42"/>
    <w:rsid w:val="005F26A6"/>
    <w:rsid w:val="005F2D09"/>
    <w:rsid w:val="005F3702"/>
    <w:rsid w:val="005F3771"/>
    <w:rsid w:val="005F4C5F"/>
    <w:rsid w:val="005F51CB"/>
    <w:rsid w:val="005F53E4"/>
    <w:rsid w:val="005F5D8F"/>
    <w:rsid w:val="005F5E1F"/>
    <w:rsid w:val="005F6734"/>
    <w:rsid w:val="005F698F"/>
    <w:rsid w:val="005F6C03"/>
    <w:rsid w:val="005F6F42"/>
    <w:rsid w:val="005F7366"/>
    <w:rsid w:val="006001D8"/>
    <w:rsid w:val="006002AF"/>
    <w:rsid w:val="0060066A"/>
    <w:rsid w:val="006007B0"/>
    <w:rsid w:val="0060094C"/>
    <w:rsid w:val="00601640"/>
    <w:rsid w:val="00601AF6"/>
    <w:rsid w:val="006022CD"/>
    <w:rsid w:val="00602858"/>
    <w:rsid w:val="006030DF"/>
    <w:rsid w:val="00603212"/>
    <w:rsid w:val="00604F2F"/>
    <w:rsid w:val="0060570C"/>
    <w:rsid w:val="00605D97"/>
    <w:rsid w:val="0060666D"/>
    <w:rsid w:val="00606AAE"/>
    <w:rsid w:val="00606F93"/>
    <w:rsid w:val="00607068"/>
    <w:rsid w:val="006078BA"/>
    <w:rsid w:val="00607AFB"/>
    <w:rsid w:val="00607FB6"/>
    <w:rsid w:val="00610815"/>
    <w:rsid w:val="00610B12"/>
    <w:rsid w:val="00610C22"/>
    <w:rsid w:val="00610E8E"/>
    <w:rsid w:val="0061114B"/>
    <w:rsid w:val="00611281"/>
    <w:rsid w:val="006113C1"/>
    <w:rsid w:val="0061170C"/>
    <w:rsid w:val="00611867"/>
    <w:rsid w:val="00611CCF"/>
    <w:rsid w:val="00611F75"/>
    <w:rsid w:val="0061269E"/>
    <w:rsid w:val="006128DD"/>
    <w:rsid w:val="006131B0"/>
    <w:rsid w:val="006139CD"/>
    <w:rsid w:val="00613C28"/>
    <w:rsid w:val="006149E3"/>
    <w:rsid w:val="0061570B"/>
    <w:rsid w:val="006165DF"/>
    <w:rsid w:val="00616C4A"/>
    <w:rsid w:val="006176F1"/>
    <w:rsid w:val="00617C1E"/>
    <w:rsid w:val="00617D56"/>
    <w:rsid w:val="00620B71"/>
    <w:rsid w:val="00620E2C"/>
    <w:rsid w:val="00620FED"/>
    <w:rsid w:val="00621001"/>
    <w:rsid w:val="006212C2"/>
    <w:rsid w:val="006216AF"/>
    <w:rsid w:val="006225D9"/>
    <w:rsid w:val="006227CC"/>
    <w:rsid w:val="00622A68"/>
    <w:rsid w:val="00622C3D"/>
    <w:rsid w:val="00622D85"/>
    <w:rsid w:val="00622EE1"/>
    <w:rsid w:val="00623667"/>
    <w:rsid w:val="00623B16"/>
    <w:rsid w:val="00623CCC"/>
    <w:rsid w:val="00623D07"/>
    <w:rsid w:val="00623F26"/>
    <w:rsid w:val="006240F4"/>
    <w:rsid w:val="006241F8"/>
    <w:rsid w:val="00624262"/>
    <w:rsid w:val="006244B0"/>
    <w:rsid w:val="006244C9"/>
    <w:rsid w:val="00624E33"/>
    <w:rsid w:val="006254DD"/>
    <w:rsid w:val="00625566"/>
    <w:rsid w:val="00625BFA"/>
    <w:rsid w:val="00625D20"/>
    <w:rsid w:val="006262C6"/>
    <w:rsid w:val="00626875"/>
    <w:rsid w:val="0062703A"/>
    <w:rsid w:val="006271CE"/>
    <w:rsid w:val="0062728B"/>
    <w:rsid w:val="006273B1"/>
    <w:rsid w:val="00627691"/>
    <w:rsid w:val="006276A3"/>
    <w:rsid w:val="00630080"/>
    <w:rsid w:val="00630A23"/>
    <w:rsid w:val="00630CDE"/>
    <w:rsid w:val="00632625"/>
    <w:rsid w:val="00633594"/>
    <w:rsid w:val="00633E8C"/>
    <w:rsid w:val="00634409"/>
    <w:rsid w:val="0063468C"/>
    <w:rsid w:val="00634DE8"/>
    <w:rsid w:val="00634DFC"/>
    <w:rsid w:val="00636435"/>
    <w:rsid w:val="006368F2"/>
    <w:rsid w:val="00636BDF"/>
    <w:rsid w:val="00637053"/>
    <w:rsid w:val="006375A0"/>
    <w:rsid w:val="00637905"/>
    <w:rsid w:val="006379EA"/>
    <w:rsid w:val="006402E0"/>
    <w:rsid w:val="00641DCC"/>
    <w:rsid w:val="00642708"/>
    <w:rsid w:val="006433AA"/>
    <w:rsid w:val="00643AA5"/>
    <w:rsid w:val="00643BBB"/>
    <w:rsid w:val="00643F6F"/>
    <w:rsid w:val="0064417C"/>
    <w:rsid w:val="00644272"/>
    <w:rsid w:val="006445DE"/>
    <w:rsid w:val="0064465F"/>
    <w:rsid w:val="00644F31"/>
    <w:rsid w:val="0064527E"/>
    <w:rsid w:val="0064548F"/>
    <w:rsid w:val="0064560E"/>
    <w:rsid w:val="00645955"/>
    <w:rsid w:val="00645989"/>
    <w:rsid w:val="006459A7"/>
    <w:rsid w:val="0064656C"/>
    <w:rsid w:val="00646BAA"/>
    <w:rsid w:val="00646E18"/>
    <w:rsid w:val="00647022"/>
    <w:rsid w:val="006470F4"/>
    <w:rsid w:val="00647882"/>
    <w:rsid w:val="00647F4A"/>
    <w:rsid w:val="0065016B"/>
    <w:rsid w:val="00650C23"/>
    <w:rsid w:val="00650D16"/>
    <w:rsid w:val="00650FC0"/>
    <w:rsid w:val="0065196C"/>
    <w:rsid w:val="00651AC8"/>
    <w:rsid w:val="00652EE5"/>
    <w:rsid w:val="00654326"/>
    <w:rsid w:val="006547FD"/>
    <w:rsid w:val="00654CB4"/>
    <w:rsid w:val="00655037"/>
    <w:rsid w:val="0065599A"/>
    <w:rsid w:val="00655CCB"/>
    <w:rsid w:val="006560FF"/>
    <w:rsid w:val="006562CE"/>
    <w:rsid w:val="006566FF"/>
    <w:rsid w:val="00656A66"/>
    <w:rsid w:val="00657C4C"/>
    <w:rsid w:val="00657DF8"/>
    <w:rsid w:val="006601A4"/>
    <w:rsid w:val="00660363"/>
    <w:rsid w:val="006605C0"/>
    <w:rsid w:val="00660F73"/>
    <w:rsid w:val="00661071"/>
    <w:rsid w:val="00661743"/>
    <w:rsid w:val="00661C4F"/>
    <w:rsid w:val="00662623"/>
    <w:rsid w:val="00662792"/>
    <w:rsid w:val="00663027"/>
    <w:rsid w:val="00663FA1"/>
    <w:rsid w:val="00664231"/>
    <w:rsid w:val="00664571"/>
    <w:rsid w:val="006645D3"/>
    <w:rsid w:val="006655A2"/>
    <w:rsid w:val="00665901"/>
    <w:rsid w:val="006662C2"/>
    <w:rsid w:val="00666433"/>
    <w:rsid w:val="00666A2A"/>
    <w:rsid w:val="00666A5A"/>
    <w:rsid w:val="00666B2B"/>
    <w:rsid w:val="00666BC4"/>
    <w:rsid w:val="0066702B"/>
    <w:rsid w:val="006675B9"/>
    <w:rsid w:val="0066773F"/>
    <w:rsid w:val="00667B91"/>
    <w:rsid w:val="00667E83"/>
    <w:rsid w:val="006701FF"/>
    <w:rsid w:val="00670555"/>
    <w:rsid w:val="006707BC"/>
    <w:rsid w:val="00670922"/>
    <w:rsid w:val="00670DED"/>
    <w:rsid w:val="0067105D"/>
    <w:rsid w:val="00671467"/>
    <w:rsid w:val="00672946"/>
    <w:rsid w:val="00672D45"/>
    <w:rsid w:val="00672E08"/>
    <w:rsid w:val="00673165"/>
    <w:rsid w:val="006733C6"/>
    <w:rsid w:val="006740BA"/>
    <w:rsid w:val="00674A8E"/>
    <w:rsid w:val="00674AC6"/>
    <w:rsid w:val="0067577E"/>
    <w:rsid w:val="006759C9"/>
    <w:rsid w:val="0067664F"/>
    <w:rsid w:val="006767DE"/>
    <w:rsid w:val="00676B8D"/>
    <w:rsid w:val="006772D3"/>
    <w:rsid w:val="00677876"/>
    <w:rsid w:val="00680343"/>
    <w:rsid w:val="00680897"/>
    <w:rsid w:val="006808F2"/>
    <w:rsid w:val="006809FE"/>
    <w:rsid w:val="0068151F"/>
    <w:rsid w:val="00681876"/>
    <w:rsid w:val="00681FC6"/>
    <w:rsid w:val="006825AC"/>
    <w:rsid w:val="006826E3"/>
    <w:rsid w:val="00683B00"/>
    <w:rsid w:val="00683BFE"/>
    <w:rsid w:val="00683FAA"/>
    <w:rsid w:val="00684020"/>
    <w:rsid w:val="0068464D"/>
    <w:rsid w:val="00684EA9"/>
    <w:rsid w:val="00685327"/>
    <w:rsid w:val="00685C08"/>
    <w:rsid w:val="00686997"/>
    <w:rsid w:val="0068701E"/>
    <w:rsid w:val="006870B0"/>
    <w:rsid w:val="00687D90"/>
    <w:rsid w:val="00687E19"/>
    <w:rsid w:val="006903D2"/>
    <w:rsid w:val="00690419"/>
    <w:rsid w:val="006911BD"/>
    <w:rsid w:val="006912D9"/>
    <w:rsid w:val="006923A9"/>
    <w:rsid w:val="00692473"/>
    <w:rsid w:val="00692EE4"/>
    <w:rsid w:val="00693388"/>
    <w:rsid w:val="00693892"/>
    <w:rsid w:val="006938C1"/>
    <w:rsid w:val="006945C0"/>
    <w:rsid w:val="00694D00"/>
    <w:rsid w:val="00695063"/>
    <w:rsid w:val="0069518D"/>
    <w:rsid w:val="0069546F"/>
    <w:rsid w:val="0069550A"/>
    <w:rsid w:val="006955A7"/>
    <w:rsid w:val="006969A5"/>
    <w:rsid w:val="00696F0E"/>
    <w:rsid w:val="006974F3"/>
    <w:rsid w:val="00697AAF"/>
    <w:rsid w:val="006A056D"/>
    <w:rsid w:val="006A11F4"/>
    <w:rsid w:val="006A1363"/>
    <w:rsid w:val="006A1D5A"/>
    <w:rsid w:val="006A2A91"/>
    <w:rsid w:val="006A2BF7"/>
    <w:rsid w:val="006A2DD9"/>
    <w:rsid w:val="006A3022"/>
    <w:rsid w:val="006A3563"/>
    <w:rsid w:val="006A3798"/>
    <w:rsid w:val="006A3B88"/>
    <w:rsid w:val="006A3EBB"/>
    <w:rsid w:val="006A4A6D"/>
    <w:rsid w:val="006A5419"/>
    <w:rsid w:val="006A5CDE"/>
    <w:rsid w:val="006A603E"/>
    <w:rsid w:val="006A6B12"/>
    <w:rsid w:val="006A6BE7"/>
    <w:rsid w:val="006A6E87"/>
    <w:rsid w:val="006A773F"/>
    <w:rsid w:val="006A7C89"/>
    <w:rsid w:val="006A7D59"/>
    <w:rsid w:val="006B108A"/>
    <w:rsid w:val="006B2278"/>
    <w:rsid w:val="006B2314"/>
    <w:rsid w:val="006B29E0"/>
    <w:rsid w:val="006B4B5F"/>
    <w:rsid w:val="006B4CE5"/>
    <w:rsid w:val="006B4F51"/>
    <w:rsid w:val="006B4F7E"/>
    <w:rsid w:val="006B5846"/>
    <w:rsid w:val="006B7A06"/>
    <w:rsid w:val="006B7DE9"/>
    <w:rsid w:val="006C0638"/>
    <w:rsid w:val="006C140B"/>
    <w:rsid w:val="006C153D"/>
    <w:rsid w:val="006C1AD0"/>
    <w:rsid w:val="006C23DC"/>
    <w:rsid w:val="006C279E"/>
    <w:rsid w:val="006C2CE3"/>
    <w:rsid w:val="006C2E15"/>
    <w:rsid w:val="006C3047"/>
    <w:rsid w:val="006C37E9"/>
    <w:rsid w:val="006C3F09"/>
    <w:rsid w:val="006C4CC5"/>
    <w:rsid w:val="006C4F37"/>
    <w:rsid w:val="006C51F7"/>
    <w:rsid w:val="006C546A"/>
    <w:rsid w:val="006C58F9"/>
    <w:rsid w:val="006C6D68"/>
    <w:rsid w:val="006C70D8"/>
    <w:rsid w:val="006C71E3"/>
    <w:rsid w:val="006C7796"/>
    <w:rsid w:val="006C7E8F"/>
    <w:rsid w:val="006D0377"/>
    <w:rsid w:val="006D0399"/>
    <w:rsid w:val="006D0E18"/>
    <w:rsid w:val="006D11A7"/>
    <w:rsid w:val="006D1C98"/>
    <w:rsid w:val="006D1CC4"/>
    <w:rsid w:val="006D1EF9"/>
    <w:rsid w:val="006D2233"/>
    <w:rsid w:val="006D2382"/>
    <w:rsid w:val="006D35F6"/>
    <w:rsid w:val="006D37BA"/>
    <w:rsid w:val="006D38EB"/>
    <w:rsid w:val="006D411F"/>
    <w:rsid w:val="006D4FCB"/>
    <w:rsid w:val="006D5ADC"/>
    <w:rsid w:val="006D5FAB"/>
    <w:rsid w:val="006D6032"/>
    <w:rsid w:val="006D65B8"/>
    <w:rsid w:val="006D7268"/>
    <w:rsid w:val="006E0001"/>
    <w:rsid w:val="006E061C"/>
    <w:rsid w:val="006E07BD"/>
    <w:rsid w:val="006E0961"/>
    <w:rsid w:val="006E10E5"/>
    <w:rsid w:val="006E1118"/>
    <w:rsid w:val="006E1134"/>
    <w:rsid w:val="006E174E"/>
    <w:rsid w:val="006E1923"/>
    <w:rsid w:val="006E1F9D"/>
    <w:rsid w:val="006E229F"/>
    <w:rsid w:val="006E2473"/>
    <w:rsid w:val="006E2ECA"/>
    <w:rsid w:val="006E2F94"/>
    <w:rsid w:val="006E31E3"/>
    <w:rsid w:val="006E3801"/>
    <w:rsid w:val="006E3859"/>
    <w:rsid w:val="006E58F2"/>
    <w:rsid w:val="006E7206"/>
    <w:rsid w:val="006E7435"/>
    <w:rsid w:val="006E7F30"/>
    <w:rsid w:val="006F0288"/>
    <w:rsid w:val="006F030B"/>
    <w:rsid w:val="006F0555"/>
    <w:rsid w:val="006F071B"/>
    <w:rsid w:val="006F098D"/>
    <w:rsid w:val="006F0C34"/>
    <w:rsid w:val="006F129C"/>
    <w:rsid w:val="006F12B7"/>
    <w:rsid w:val="006F1D63"/>
    <w:rsid w:val="006F3F42"/>
    <w:rsid w:val="006F473C"/>
    <w:rsid w:val="006F4A8C"/>
    <w:rsid w:val="006F4BDD"/>
    <w:rsid w:val="006F4CF0"/>
    <w:rsid w:val="006F5473"/>
    <w:rsid w:val="006F6378"/>
    <w:rsid w:val="006F69B1"/>
    <w:rsid w:val="006F6A48"/>
    <w:rsid w:val="006F6A74"/>
    <w:rsid w:val="006F6F17"/>
    <w:rsid w:val="006F7F80"/>
    <w:rsid w:val="0070036B"/>
    <w:rsid w:val="0070036E"/>
    <w:rsid w:val="007008C8"/>
    <w:rsid w:val="00700903"/>
    <w:rsid w:val="00700A6E"/>
    <w:rsid w:val="00701B7F"/>
    <w:rsid w:val="00701C9B"/>
    <w:rsid w:val="007026B1"/>
    <w:rsid w:val="0070280C"/>
    <w:rsid w:val="0070434B"/>
    <w:rsid w:val="007047E1"/>
    <w:rsid w:val="007049AF"/>
    <w:rsid w:val="00704C3F"/>
    <w:rsid w:val="00704DAF"/>
    <w:rsid w:val="00704E15"/>
    <w:rsid w:val="00704FBF"/>
    <w:rsid w:val="00705057"/>
    <w:rsid w:val="007050A3"/>
    <w:rsid w:val="00705856"/>
    <w:rsid w:val="007058DB"/>
    <w:rsid w:val="00707A88"/>
    <w:rsid w:val="0071085D"/>
    <w:rsid w:val="00710B60"/>
    <w:rsid w:val="00710F22"/>
    <w:rsid w:val="007113AD"/>
    <w:rsid w:val="00712278"/>
    <w:rsid w:val="00712402"/>
    <w:rsid w:val="00712834"/>
    <w:rsid w:val="00712BCC"/>
    <w:rsid w:val="00713746"/>
    <w:rsid w:val="00713990"/>
    <w:rsid w:val="0071424C"/>
    <w:rsid w:val="0071425E"/>
    <w:rsid w:val="00714875"/>
    <w:rsid w:val="00715409"/>
    <w:rsid w:val="00715E76"/>
    <w:rsid w:val="00715FC2"/>
    <w:rsid w:val="00716571"/>
    <w:rsid w:val="0071665B"/>
    <w:rsid w:val="007169EC"/>
    <w:rsid w:val="00716B28"/>
    <w:rsid w:val="00716C87"/>
    <w:rsid w:val="00716FDE"/>
    <w:rsid w:val="00720917"/>
    <w:rsid w:val="00720B37"/>
    <w:rsid w:val="00720C3E"/>
    <w:rsid w:val="00721582"/>
    <w:rsid w:val="0072189D"/>
    <w:rsid w:val="007223A3"/>
    <w:rsid w:val="007223EA"/>
    <w:rsid w:val="007224EF"/>
    <w:rsid w:val="00722609"/>
    <w:rsid w:val="007226AD"/>
    <w:rsid w:val="00722B5B"/>
    <w:rsid w:val="00722E26"/>
    <w:rsid w:val="0072350A"/>
    <w:rsid w:val="00723866"/>
    <w:rsid w:val="00723ABF"/>
    <w:rsid w:val="007244B5"/>
    <w:rsid w:val="007247FF"/>
    <w:rsid w:val="00724AE6"/>
    <w:rsid w:val="00725196"/>
    <w:rsid w:val="00725605"/>
    <w:rsid w:val="00725772"/>
    <w:rsid w:val="00725A9B"/>
    <w:rsid w:val="00726170"/>
    <w:rsid w:val="00726368"/>
    <w:rsid w:val="007264CA"/>
    <w:rsid w:val="00726D71"/>
    <w:rsid w:val="00730011"/>
    <w:rsid w:val="00730053"/>
    <w:rsid w:val="00730248"/>
    <w:rsid w:val="00731D8C"/>
    <w:rsid w:val="0073213C"/>
    <w:rsid w:val="00732336"/>
    <w:rsid w:val="00732EF4"/>
    <w:rsid w:val="0073335D"/>
    <w:rsid w:val="00733646"/>
    <w:rsid w:val="0073365F"/>
    <w:rsid w:val="0073371C"/>
    <w:rsid w:val="007337B0"/>
    <w:rsid w:val="00733935"/>
    <w:rsid w:val="00733DEC"/>
    <w:rsid w:val="00733F84"/>
    <w:rsid w:val="0073404A"/>
    <w:rsid w:val="0073448B"/>
    <w:rsid w:val="00734CD7"/>
    <w:rsid w:val="00735500"/>
    <w:rsid w:val="00735EC5"/>
    <w:rsid w:val="00735F6B"/>
    <w:rsid w:val="00736A90"/>
    <w:rsid w:val="007379BB"/>
    <w:rsid w:val="00737C22"/>
    <w:rsid w:val="00737C99"/>
    <w:rsid w:val="007408DB"/>
    <w:rsid w:val="0074096F"/>
    <w:rsid w:val="00740DE5"/>
    <w:rsid w:val="00740EB5"/>
    <w:rsid w:val="00740FF1"/>
    <w:rsid w:val="00741D29"/>
    <w:rsid w:val="00741DA2"/>
    <w:rsid w:val="00741E2E"/>
    <w:rsid w:val="00741E87"/>
    <w:rsid w:val="0074251B"/>
    <w:rsid w:val="00742A28"/>
    <w:rsid w:val="00742FA3"/>
    <w:rsid w:val="00743396"/>
    <w:rsid w:val="007437FE"/>
    <w:rsid w:val="0074388F"/>
    <w:rsid w:val="00743993"/>
    <w:rsid w:val="00743E97"/>
    <w:rsid w:val="0074400A"/>
    <w:rsid w:val="007442A7"/>
    <w:rsid w:val="00745453"/>
    <w:rsid w:val="00745A74"/>
    <w:rsid w:val="007465E6"/>
    <w:rsid w:val="00746CD1"/>
    <w:rsid w:val="0074711F"/>
    <w:rsid w:val="0074719F"/>
    <w:rsid w:val="00747A0E"/>
    <w:rsid w:val="00747CB5"/>
    <w:rsid w:val="007502A7"/>
    <w:rsid w:val="0075041A"/>
    <w:rsid w:val="00750B5B"/>
    <w:rsid w:val="00750C6B"/>
    <w:rsid w:val="00751140"/>
    <w:rsid w:val="007514A5"/>
    <w:rsid w:val="00751558"/>
    <w:rsid w:val="007515AB"/>
    <w:rsid w:val="007517A1"/>
    <w:rsid w:val="00751821"/>
    <w:rsid w:val="00751853"/>
    <w:rsid w:val="0075218D"/>
    <w:rsid w:val="0075288A"/>
    <w:rsid w:val="00753128"/>
    <w:rsid w:val="0075397E"/>
    <w:rsid w:val="00753B64"/>
    <w:rsid w:val="00753EC4"/>
    <w:rsid w:val="00754033"/>
    <w:rsid w:val="0075419A"/>
    <w:rsid w:val="00755300"/>
    <w:rsid w:val="007562BD"/>
    <w:rsid w:val="00756B90"/>
    <w:rsid w:val="0075751B"/>
    <w:rsid w:val="00757B1B"/>
    <w:rsid w:val="00760929"/>
    <w:rsid w:val="00760A15"/>
    <w:rsid w:val="007619C2"/>
    <w:rsid w:val="00762F83"/>
    <w:rsid w:val="007634CB"/>
    <w:rsid w:val="0076350D"/>
    <w:rsid w:val="007639E4"/>
    <w:rsid w:val="00763E37"/>
    <w:rsid w:val="00764174"/>
    <w:rsid w:val="007641BA"/>
    <w:rsid w:val="00764210"/>
    <w:rsid w:val="007643E0"/>
    <w:rsid w:val="00764F8E"/>
    <w:rsid w:val="00765397"/>
    <w:rsid w:val="0076550E"/>
    <w:rsid w:val="00765FE2"/>
    <w:rsid w:val="0076601C"/>
    <w:rsid w:val="0076619B"/>
    <w:rsid w:val="007664FC"/>
    <w:rsid w:val="0076696E"/>
    <w:rsid w:val="00766A3F"/>
    <w:rsid w:val="00766B2E"/>
    <w:rsid w:val="00766E8D"/>
    <w:rsid w:val="007673FB"/>
    <w:rsid w:val="0077076E"/>
    <w:rsid w:val="00770BE8"/>
    <w:rsid w:val="0077116A"/>
    <w:rsid w:val="00771207"/>
    <w:rsid w:val="007715C3"/>
    <w:rsid w:val="00772191"/>
    <w:rsid w:val="007726F5"/>
    <w:rsid w:val="00772F57"/>
    <w:rsid w:val="00772FBF"/>
    <w:rsid w:val="0077388E"/>
    <w:rsid w:val="00773B89"/>
    <w:rsid w:val="007741D4"/>
    <w:rsid w:val="00774316"/>
    <w:rsid w:val="0077447B"/>
    <w:rsid w:val="00775050"/>
    <w:rsid w:val="00775B8B"/>
    <w:rsid w:val="00775E33"/>
    <w:rsid w:val="00776AEC"/>
    <w:rsid w:val="007770D0"/>
    <w:rsid w:val="00777FB6"/>
    <w:rsid w:val="0078014B"/>
    <w:rsid w:val="007808CD"/>
    <w:rsid w:val="00780CB0"/>
    <w:rsid w:val="00780DB5"/>
    <w:rsid w:val="00780F95"/>
    <w:rsid w:val="00781189"/>
    <w:rsid w:val="00781A18"/>
    <w:rsid w:val="00781BB5"/>
    <w:rsid w:val="0078246C"/>
    <w:rsid w:val="0078257F"/>
    <w:rsid w:val="00782F1A"/>
    <w:rsid w:val="007832D1"/>
    <w:rsid w:val="00783367"/>
    <w:rsid w:val="00783479"/>
    <w:rsid w:val="00783698"/>
    <w:rsid w:val="00783BC8"/>
    <w:rsid w:val="0078408D"/>
    <w:rsid w:val="00784533"/>
    <w:rsid w:val="00785466"/>
    <w:rsid w:val="00785866"/>
    <w:rsid w:val="007860DE"/>
    <w:rsid w:val="00787314"/>
    <w:rsid w:val="007873DE"/>
    <w:rsid w:val="00787524"/>
    <w:rsid w:val="0079084A"/>
    <w:rsid w:val="00790A4A"/>
    <w:rsid w:val="00790D0D"/>
    <w:rsid w:val="00791252"/>
    <w:rsid w:val="007912E3"/>
    <w:rsid w:val="00791B83"/>
    <w:rsid w:val="0079307E"/>
    <w:rsid w:val="007942D5"/>
    <w:rsid w:val="00794B3A"/>
    <w:rsid w:val="007959BB"/>
    <w:rsid w:val="00795A4C"/>
    <w:rsid w:val="00796261"/>
    <w:rsid w:val="0079647C"/>
    <w:rsid w:val="00796578"/>
    <w:rsid w:val="007976D5"/>
    <w:rsid w:val="007A0504"/>
    <w:rsid w:val="007A0650"/>
    <w:rsid w:val="007A0A2D"/>
    <w:rsid w:val="007A15A6"/>
    <w:rsid w:val="007A212A"/>
    <w:rsid w:val="007A21C9"/>
    <w:rsid w:val="007A25E5"/>
    <w:rsid w:val="007A3043"/>
    <w:rsid w:val="007A35E6"/>
    <w:rsid w:val="007A3CC2"/>
    <w:rsid w:val="007A4009"/>
    <w:rsid w:val="007A40AA"/>
    <w:rsid w:val="007A410E"/>
    <w:rsid w:val="007A48A1"/>
    <w:rsid w:val="007A578B"/>
    <w:rsid w:val="007A5FD9"/>
    <w:rsid w:val="007A6335"/>
    <w:rsid w:val="007A7427"/>
    <w:rsid w:val="007A7463"/>
    <w:rsid w:val="007A76E9"/>
    <w:rsid w:val="007A79AB"/>
    <w:rsid w:val="007A7ABA"/>
    <w:rsid w:val="007B032D"/>
    <w:rsid w:val="007B0647"/>
    <w:rsid w:val="007B1C52"/>
    <w:rsid w:val="007B1DD6"/>
    <w:rsid w:val="007B1E87"/>
    <w:rsid w:val="007B1FA1"/>
    <w:rsid w:val="007B20BB"/>
    <w:rsid w:val="007B26DC"/>
    <w:rsid w:val="007B2968"/>
    <w:rsid w:val="007B3086"/>
    <w:rsid w:val="007B37FA"/>
    <w:rsid w:val="007B4129"/>
    <w:rsid w:val="007B4FB7"/>
    <w:rsid w:val="007B54EF"/>
    <w:rsid w:val="007B5952"/>
    <w:rsid w:val="007B621B"/>
    <w:rsid w:val="007B6892"/>
    <w:rsid w:val="007B6B03"/>
    <w:rsid w:val="007B6D19"/>
    <w:rsid w:val="007B6E81"/>
    <w:rsid w:val="007B7184"/>
    <w:rsid w:val="007B79A2"/>
    <w:rsid w:val="007C03DE"/>
    <w:rsid w:val="007C05FD"/>
    <w:rsid w:val="007C0FC6"/>
    <w:rsid w:val="007C1BB0"/>
    <w:rsid w:val="007C3339"/>
    <w:rsid w:val="007C3647"/>
    <w:rsid w:val="007C48D3"/>
    <w:rsid w:val="007C49F4"/>
    <w:rsid w:val="007C4B93"/>
    <w:rsid w:val="007C528D"/>
    <w:rsid w:val="007C5B61"/>
    <w:rsid w:val="007C5E7A"/>
    <w:rsid w:val="007C5EBA"/>
    <w:rsid w:val="007C6182"/>
    <w:rsid w:val="007C6717"/>
    <w:rsid w:val="007C7A87"/>
    <w:rsid w:val="007D0284"/>
    <w:rsid w:val="007D0730"/>
    <w:rsid w:val="007D0E78"/>
    <w:rsid w:val="007D2AB2"/>
    <w:rsid w:val="007D2F34"/>
    <w:rsid w:val="007D2F86"/>
    <w:rsid w:val="007D3083"/>
    <w:rsid w:val="007D327A"/>
    <w:rsid w:val="007D3283"/>
    <w:rsid w:val="007D36DC"/>
    <w:rsid w:val="007D3819"/>
    <w:rsid w:val="007D3888"/>
    <w:rsid w:val="007D42FE"/>
    <w:rsid w:val="007D448E"/>
    <w:rsid w:val="007D4607"/>
    <w:rsid w:val="007D47B2"/>
    <w:rsid w:val="007D4E05"/>
    <w:rsid w:val="007D53DE"/>
    <w:rsid w:val="007D58CB"/>
    <w:rsid w:val="007D5A06"/>
    <w:rsid w:val="007D5A0A"/>
    <w:rsid w:val="007D6FF9"/>
    <w:rsid w:val="007D7443"/>
    <w:rsid w:val="007D774A"/>
    <w:rsid w:val="007D7A6B"/>
    <w:rsid w:val="007D7B4B"/>
    <w:rsid w:val="007D7C0C"/>
    <w:rsid w:val="007D7E9F"/>
    <w:rsid w:val="007E01C1"/>
    <w:rsid w:val="007E0348"/>
    <w:rsid w:val="007E137A"/>
    <w:rsid w:val="007E17E2"/>
    <w:rsid w:val="007E1E25"/>
    <w:rsid w:val="007E215A"/>
    <w:rsid w:val="007E253E"/>
    <w:rsid w:val="007E2583"/>
    <w:rsid w:val="007E2A1D"/>
    <w:rsid w:val="007E2BF8"/>
    <w:rsid w:val="007E30AA"/>
    <w:rsid w:val="007E3BF5"/>
    <w:rsid w:val="007E4627"/>
    <w:rsid w:val="007E4A13"/>
    <w:rsid w:val="007E4C64"/>
    <w:rsid w:val="007E5013"/>
    <w:rsid w:val="007E5941"/>
    <w:rsid w:val="007E5A64"/>
    <w:rsid w:val="007E5DDC"/>
    <w:rsid w:val="007E7756"/>
    <w:rsid w:val="007E78A3"/>
    <w:rsid w:val="007E7C74"/>
    <w:rsid w:val="007F0274"/>
    <w:rsid w:val="007F02BE"/>
    <w:rsid w:val="007F059A"/>
    <w:rsid w:val="007F0696"/>
    <w:rsid w:val="007F0F89"/>
    <w:rsid w:val="007F197F"/>
    <w:rsid w:val="007F1D20"/>
    <w:rsid w:val="007F1E75"/>
    <w:rsid w:val="007F2074"/>
    <w:rsid w:val="007F34E7"/>
    <w:rsid w:val="007F3C22"/>
    <w:rsid w:val="007F3D8B"/>
    <w:rsid w:val="007F4427"/>
    <w:rsid w:val="007F44AA"/>
    <w:rsid w:val="007F44C2"/>
    <w:rsid w:val="007F498A"/>
    <w:rsid w:val="007F53CC"/>
    <w:rsid w:val="007F5CFA"/>
    <w:rsid w:val="007F75D0"/>
    <w:rsid w:val="007F7B4F"/>
    <w:rsid w:val="007F7F5F"/>
    <w:rsid w:val="00800790"/>
    <w:rsid w:val="00801601"/>
    <w:rsid w:val="00801D49"/>
    <w:rsid w:val="00801EC3"/>
    <w:rsid w:val="00802966"/>
    <w:rsid w:val="00802DAA"/>
    <w:rsid w:val="00802F15"/>
    <w:rsid w:val="00803330"/>
    <w:rsid w:val="008039EA"/>
    <w:rsid w:val="00803ACA"/>
    <w:rsid w:val="008041E8"/>
    <w:rsid w:val="0080453F"/>
    <w:rsid w:val="00804685"/>
    <w:rsid w:val="0080595C"/>
    <w:rsid w:val="008060E6"/>
    <w:rsid w:val="008064B6"/>
    <w:rsid w:val="008069ED"/>
    <w:rsid w:val="00806F78"/>
    <w:rsid w:val="008072BC"/>
    <w:rsid w:val="008078B2"/>
    <w:rsid w:val="008079F0"/>
    <w:rsid w:val="00810164"/>
    <w:rsid w:val="00810180"/>
    <w:rsid w:val="00810386"/>
    <w:rsid w:val="008107EE"/>
    <w:rsid w:val="00810CAD"/>
    <w:rsid w:val="0081199E"/>
    <w:rsid w:val="008120CB"/>
    <w:rsid w:val="0081212F"/>
    <w:rsid w:val="0081297C"/>
    <w:rsid w:val="008136D9"/>
    <w:rsid w:val="00813732"/>
    <w:rsid w:val="00813F76"/>
    <w:rsid w:val="00814418"/>
    <w:rsid w:val="008147DF"/>
    <w:rsid w:val="00814823"/>
    <w:rsid w:val="00814D15"/>
    <w:rsid w:val="00815055"/>
    <w:rsid w:val="0081571E"/>
    <w:rsid w:val="0081574F"/>
    <w:rsid w:val="00815F5A"/>
    <w:rsid w:val="00816139"/>
    <w:rsid w:val="00816A32"/>
    <w:rsid w:val="00816FF4"/>
    <w:rsid w:val="00817588"/>
    <w:rsid w:val="0082065C"/>
    <w:rsid w:val="00821255"/>
    <w:rsid w:val="008216C4"/>
    <w:rsid w:val="00821BFC"/>
    <w:rsid w:val="00821EAE"/>
    <w:rsid w:val="008222D5"/>
    <w:rsid w:val="008223ED"/>
    <w:rsid w:val="00822A79"/>
    <w:rsid w:val="00822D16"/>
    <w:rsid w:val="0082334D"/>
    <w:rsid w:val="00824889"/>
    <w:rsid w:val="00824EEB"/>
    <w:rsid w:val="00825694"/>
    <w:rsid w:val="00825AA6"/>
    <w:rsid w:val="00825CF5"/>
    <w:rsid w:val="00826FC2"/>
    <w:rsid w:val="00827D1C"/>
    <w:rsid w:val="008301D9"/>
    <w:rsid w:val="00830215"/>
    <w:rsid w:val="00830840"/>
    <w:rsid w:val="00830B1A"/>
    <w:rsid w:val="00831077"/>
    <w:rsid w:val="008311A8"/>
    <w:rsid w:val="008312E9"/>
    <w:rsid w:val="00831826"/>
    <w:rsid w:val="00831ABE"/>
    <w:rsid w:val="0083238D"/>
    <w:rsid w:val="0083275D"/>
    <w:rsid w:val="00833250"/>
    <w:rsid w:val="008332F9"/>
    <w:rsid w:val="0083353D"/>
    <w:rsid w:val="00833A4B"/>
    <w:rsid w:val="00833D82"/>
    <w:rsid w:val="00833DB9"/>
    <w:rsid w:val="00834939"/>
    <w:rsid w:val="00835B08"/>
    <w:rsid w:val="00835D99"/>
    <w:rsid w:val="00836426"/>
    <w:rsid w:val="00836D65"/>
    <w:rsid w:val="00836F28"/>
    <w:rsid w:val="008373BA"/>
    <w:rsid w:val="008400F4"/>
    <w:rsid w:val="008404B1"/>
    <w:rsid w:val="008406C4"/>
    <w:rsid w:val="00840A9E"/>
    <w:rsid w:val="00841810"/>
    <w:rsid w:val="00841AE6"/>
    <w:rsid w:val="00842B38"/>
    <w:rsid w:val="00843581"/>
    <w:rsid w:val="00843B8B"/>
    <w:rsid w:val="008440B4"/>
    <w:rsid w:val="008443CE"/>
    <w:rsid w:val="008449A2"/>
    <w:rsid w:val="00844DB7"/>
    <w:rsid w:val="00845073"/>
    <w:rsid w:val="00845709"/>
    <w:rsid w:val="00845734"/>
    <w:rsid w:val="008459F5"/>
    <w:rsid w:val="00845BF5"/>
    <w:rsid w:val="00845E70"/>
    <w:rsid w:val="008461A7"/>
    <w:rsid w:val="008465B5"/>
    <w:rsid w:val="0084716F"/>
    <w:rsid w:val="0084758B"/>
    <w:rsid w:val="0084764B"/>
    <w:rsid w:val="00847910"/>
    <w:rsid w:val="00847A71"/>
    <w:rsid w:val="00850041"/>
    <w:rsid w:val="0085009C"/>
    <w:rsid w:val="008503D8"/>
    <w:rsid w:val="008507B4"/>
    <w:rsid w:val="008507DC"/>
    <w:rsid w:val="00850B1F"/>
    <w:rsid w:val="00850BA3"/>
    <w:rsid w:val="00851813"/>
    <w:rsid w:val="008519CA"/>
    <w:rsid w:val="00851ADF"/>
    <w:rsid w:val="00851E55"/>
    <w:rsid w:val="008522EF"/>
    <w:rsid w:val="0085255C"/>
    <w:rsid w:val="00852A76"/>
    <w:rsid w:val="00853269"/>
    <w:rsid w:val="008559FF"/>
    <w:rsid w:val="008566B6"/>
    <w:rsid w:val="00856EF2"/>
    <w:rsid w:val="0085730A"/>
    <w:rsid w:val="0086014C"/>
    <w:rsid w:val="00860B05"/>
    <w:rsid w:val="00860CE6"/>
    <w:rsid w:val="008613A2"/>
    <w:rsid w:val="00861A1A"/>
    <w:rsid w:val="00861ADC"/>
    <w:rsid w:val="0086232E"/>
    <w:rsid w:val="00862A3A"/>
    <w:rsid w:val="008631DB"/>
    <w:rsid w:val="008631F3"/>
    <w:rsid w:val="00863974"/>
    <w:rsid w:val="00863C8C"/>
    <w:rsid w:val="00863CEC"/>
    <w:rsid w:val="00863D84"/>
    <w:rsid w:val="00865028"/>
    <w:rsid w:val="008654FC"/>
    <w:rsid w:val="00865866"/>
    <w:rsid w:val="00865A7B"/>
    <w:rsid w:val="00866221"/>
    <w:rsid w:val="008662F7"/>
    <w:rsid w:val="00866BC0"/>
    <w:rsid w:val="00867D8C"/>
    <w:rsid w:val="00867DCC"/>
    <w:rsid w:val="00867DDA"/>
    <w:rsid w:val="0087064A"/>
    <w:rsid w:val="00870AC9"/>
    <w:rsid w:val="00870FEF"/>
    <w:rsid w:val="0087167A"/>
    <w:rsid w:val="00871FED"/>
    <w:rsid w:val="00872026"/>
    <w:rsid w:val="008728FE"/>
    <w:rsid w:val="00872B1E"/>
    <w:rsid w:val="00872F56"/>
    <w:rsid w:val="008735B2"/>
    <w:rsid w:val="00873E4F"/>
    <w:rsid w:val="00874484"/>
    <w:rsid w:val="00874656"/>
    <w:rsid w:val="0087504E"/>
    <w:rsid w:val="008753D8"/>
    <w:rsid w:val="008765B8"/>
    <w:rsid w:val="00876702"/>
    <w:rsid w:val="008767CF"/>
    <w:rsid w:val="00876966"/>
    <w:rsid w:val="00876EC9"/>
    <w:rsid w:val="008772F0"/>
    <w:rsid w:val="00877A01"/>
    <w:rsid w:val="00877B6E"/>
    <w:rsid w:val="0088001F"/>
    <w:rsid w:val="00880129"/>
    <w:rsid w:val="00880BE3"/>
    <w:rsid w:val="0088122A"/>
    <w:rsid w:val="00881855"/>
    <w:rsid w:val="00881904"/>
    <w:rsid w:val="00881A70"/>
    <w:rsid w:val="00881EBF"/>
    <w:rsid w:val="00881F14"/>
    <w:rsid w:val="0088208A"/>
    <w:rsid w:val="0088284B"/>
    <w:rsid w:val="0088328F"/>
    <w:rsid w:val="0088361A"/>
    <w:rsid w:val="0088379C"/>
    <w:rsid w:val="00883954"/>
    <w:rsid w:val="008850E9"/>
    <w:rsid w:val="00885E59"/>
    <w:rsid w:val="0088633B"/>
    <w:rsid w:val="00886CD8"/>
    <w:rsid w:val="00887123"/>
    <w:rsid w:val="00887663"/>
    <w:rsid w:val="00887D30"/>
    <w:rsid w:val="00887D82"/>
    <w:rsid w:val="00890B3B"/>
    <w:rsid w:val="00890B67"/>
    <w:rsid w:val="0089141A"/>
    <w:rsid w:val="008918C2"/>
    <w:rsid w:val="008918C9"/>
    <w:rsid w:val="008919AA"/>
    <w:rsid w:val="00892561"/>
    <w:rsid w:val="00892B8C"/>
    <w:rsid w:val="00892C80"/>
    <w:rsid w:val="00893F19"/>
    <w:rsid w:val="0089413E"/>
    <w:rsid w:val="0089430C"/>
    <w:rsid w:val="00894622"/>
    <w:rsid w:val="00894975"/>
    <w:rsid w:val="00894A4D"/>
    <w:rsid w:val="00894F17"/>
    <w:rsid w:val="008958F7"/>
    <w:rsid w:val="00896964"/>
    <w:rsid w:val="008969A3"/>
    <w:rsid w:val="00897265"/>
    <w:rsid w:val="00897B73"/>
    <w:rsid w:val="00897CC8"/>
    <w:rsid w:val="00897E92"/>
    <w:rsid w:val="008A0A64"/>
    <w:rsid w:val="008A1547"/>
    <w:rsid w:val="008A1A22"/>
    <w:rsid w:val="008A1FE8"/>
    <w:rsid w:val="008A24CE"/>
    <w:rsid w:val="008A25EA"/>
    <w:rsid w:val="008A28B3"/>
    <w:rsid w:val="008A2DAD"/>
    <w:rsid w:val="008A37B0"/>
    <w:rsid w:val="008A3E74"/>
    <w:rsid w:val="008A488E"/>
    <w:rsid w:val="008A4F1E"/>
    <w:rsid w:val="008A513F"/>
    <w:rsid w:val="008A5184"/>
    <w:rsid w:val="008A52F3"/>
    <w:rsid w:val="008A5BE9"/>
    <w:rsid w:val="008A5C2B"/>
    <w:rsid w:val="008A655A"/>
    <w:rsid w:val="008A682F"/>
    <w:rsid w:val="008B0401"/>
    <w:rsid w:val="008B0A9A"/>
    <w:rsid w:val="008B0AC2"/>
    <w:rsid w:val="008B1A72"/>
    <w:rsid w:val="008B20C1"/>
    <w:rsid w:val="008B24E8"/>
    <w:rsid w:val="008B2AC2"/>
    <w:rsid w:val="008B2C1C"/>
    <w:rsid w:val="008B369A"/>
    <w:rsid w:val="008B3EC2"/>
    <w:rsid w:val="008B4381"/>
    <w:rsid w:val="008B4749"/>
    <w:rsid w:val="008B512A"/>
    <w:rsid w:val="008B54C6"/>
    <w:rsid w:val="008B5AC5"/>
    <w:rsid w:val="008B5ECE"/>
    <w:rsid w:val="008B5F80"/>
    <w:rsid w:val="008B6BBB"/>
    <w:rsid w:val="008B6DD6"/>
    <w:rsid w:val="008B6E6B"/>
    <w:rsid w:val="008B76EA"/>
    <w:rsid w:val="008B778A"/>
    <w:rsid w:val="008B7D3F"/>
    <w:rsid w:val="008B7ED9"/>
    <w:rsid w:val="008C0248"/>
    <w:rsid w:val="008C044B"/>
    <w:rsid w:val="008C1378"/>
    <w:rsid w:val="008C15D9"/>
    <w:rsid w:val="008C1644"/>
    <w:rsid w:val="008C18F3"/>
    <w:rsid w:val="008C1AFC"/>
    <w:rsid w:val="008C20A0"/>
    <w:rsid w:val="008C30B2"/>
    <w:rsid w:val="008C3596"/>
    <w:rsid w:val="008C365B"/>
    <w:rsid w:val="008C4579"/>
    <w:rsid w:val="008C4878"/>
    <w:rsid w:val="008C4E49"/>
    <w:rsid w:val="008C599E"/>
    <w:rsid w:val="008C63D3"/>
    <w:rsid w:val="008C712C"/>
    <w:rsid w:val="008C7228"/>
    <w:rsid w:val="008C74AE"/>
    <w:rsid w:val="008C780F"/>
    <w:rsid w:val="008C7ADC"/>
    <w:rsid w:val="008C7ECC"/>
    <w:rsid w:val="008D04B3"/>
    <w:rsid w:val="008D0744"/>
    <w:rsid w:val="008D08C1"/>
    <w:rsid w:val="008D17C2"/>
    <w:rsid w:val="008D18A7"/>
    <w:rsid w:val="008D19C2"/>
    <w:rsid w:val="008D1A08"/>
    <w:rsid w:val="008D2017"/>
    <w:rsid w:val="008D2347"/>
    <w:rsid w:val="008D2A7C"/>
    <w:rsid w:val="008D2C83"/>
    <w:rsid w:val="008D34CA"/>
    <w:rsid w:val="008D396C"/>
    <w:rsid w:val="008D3C95"/>
    <w:rsid w:val="008D41F5"/>
    <w:rsid w:val="008D43FB"/>
    <w:rsid w:val="008D4C8F"/>
    <w:rsid w:val="008D50AD"/>
    <w:rsid w:val="008D5A04"/>
    <w:rsid w:val="008D75F7"/>
    <w:rsid w:val="008E06EF"/>
    <w:rsid w:val="008E0B8B"/>
    <w:rsid w:val="008E10EC"/>
    <w:rsid w:val="008E184B"/>
    <w:rsid w:val="008E252F"/>
    <w:rsid w:val="008E3614"/>
    <w:rsid w:val="008E391C"/>
    <w:rsid w:val="008E3AA2"/>
    <w:rsid w:val="008E5460"/>
    <w:rsid w:val="008E5508"/>
    <w:rsid w:val="008E5A79"/>
    <w:rsid w:val="008E61BC"/>
    <w:rsid w:val="008E61DD"/>
    <w:rsid w:val="008E649D"/>
    <w:rsid w:val="008E65C5"/>
    <w:rsid w:val="008E6786"/>
    <w:rsid w:val="008E6A32"/>
    <w:rsid w:val="008E7126"/>
    <w:rsid w:val="008E712E"/>
    <w:rsid w:val="008E73E0"/>
    <w:rsid w:val="008E7440"/>
    <w:rsid w:val="008E7923"/>
    <w:rsid w:val="008E7F86"/>
    <w:rsid w:val="008F014C"/>
    <w:rsid w:val="008F03A1"/>
    <w:rsid w:val="008F0645"/>
    <w:rsid w:val="008F0FC5"/>
    <w:rsid w:val="008F2BE7"/>
    <w:rsid w:val="008F2D5E"/>
    <w:rsid w:val="008F3C4E"/>
    <w:rsid w:val="008F3C56"/>
    <w:rsid w:val="008F4710"/>
    <w:rsid w:val="008F48EF"/>
    <w:rsid w:val="008F4A8C"/>
    <w:rsid w:val="008F4EF3"/>
    <w:rsid w:val="008F56E0"/>
    <w:rsid w:val="008F616A"/>
    <w:rsid w:val="008F6387"/>
    <w:rsid w:val="008F63C5"/>
    <w:rsid w:val="008F6FE3"/>
    <w:rsid w:val="008F71FB"/>
    <w:rsid w:val="008F7357"/>
    <w:rsid w:val="008F766C"/>
    <w:rsid w:val="008F76C9"/>
    <w:rsid w:val="009002B3"/>
    <w:rsid w:val="009005B1"/>
    <w:rsid w:val="00900B91"/>
    <w:rsid w:val="009016D4"/>
    <w:rsid w:val="0090182A"/>
    <w:rsid w:val="00901E7C"/>
    <w:rsid w:val="009022F3"/>
    <w:rsid w:val="00902304"/>
    <w:rsid w:val="00902A01"/>
    <w:rsid w:val="00903A26"/>
    <w:rsid w:val="0090426C"/>
    <w:rsid w:val="009043DA"/>
    <w:rsid w:val="00905025"/>
    <w:rsid w:val="009052AE"/>
    <w:rsid w:val="00905C26"/>
    <w:rsid w:val="00906B69"/>
    <w:rsid w:val="009078C8"/>
    <w:rsid w:val="00907B25"/>
    <w:rsid w:val="00910466"/>
    <w:rsid w:val="009110B5"/>
    <w:rsid w:val="00911891"/>
    <w:rsid w:val="00911DFD"/>
    <w:rsid w:val="00911FE6"/>
    <w:rsid w:val="0091259C"/>
    <w:rsid w:val="00912B98"/>
    <w:rsid w:val="009130E4"/>
    <w:rsid w:val="00913143"/>
    <w:rsid w:val="009134A8"/>
    <w:rsid w:val="0091356D"/>
    <w:rsid w:val="0091464D"/>
    <w:rsid w:val="009147AB"/>
    <w:rsid w:val="00914C85"/>
    <w:rsid w:val="0091518E"/>
    <w:rsid w:val="00915574"/>
    <w:rsid w:val="009156DB"/>
    <w:rsid w:val="00915CDC"/>
    <w:rsid w:val="00916831"/>
    <w:rsid w:val="00916D32"/>
    <w:rsid w:val="0092011F"/>
    <w:rsid w:val="009205E6"/>
    <w:rsid w:val="009209E4"/>
    <w:rsid w:val="00920B59"/>
    <w:rsid w:val="00920D1D"/>
    <w:rsid w:val="00921A83"/>
    <w:rsid w:val="00921B27"/>
    <w:rsid w:val="00921EE4"/>
    <w:rsid w:val="0092241F"/>
    <w:rsid w:val="00922D84"/>
    <w:rsid w:val="00922EBA"/>
    <w:rsid w:val="00922F76"/>
    <w:rsid w:val="009248D0"/>
    <w:rsid w:val="00924F7F"/>
    <w:rsid w:val="009250C4"/>
    <w:rsid w:val="00925C71"/>
    <w:rsid w:val="00925D45"/>
    <w:rsid w:val="009260C8"/>
    <w:rsid w:val="0092619D"/>
    <w:rsid w:val="0092652A"/>
    <w:rsid w:val="00926CBD"/>
    <w:rsid w:val="00926DB5"/>
    <w:rsid w:val="00927213"/>
    <w:rsid w:val="00927F27"/>
    <w:rsid w:val="00927FC2"/>
    <w:rsid w:val="00927FCF"/>
    <w:rsid w:val="0093009A"/>
    <w:rsid w:val="0093033F"/>
    <w:rsid w:val="00930471"/>
    <w:rsid w:val="009305E4"/>
    <w:rsid w:val="009314FB"/>
    <w:rsid w:val="009318C8"/>
    <w:rsid w:val="0093225A"/>
    <w:rsid w:val="009322D3"/>
    <w:rsid w:val="00932D35"/>
    <w:rsid w:val="009341EE"/>
    <w:rsid w:val="00934D69"/>
    <w:rsid w:val="00934F87"/>
    <w:rsid w:val="00935038"/>
    <w:rsid w:val="00935187"/>
    <w:rsid w:val="00935240"/>
    <w:rsid w:val="00936ECB"/>
    <w:rsid w:val="00936F41"/>
    <w:rsid w:val="00937241"/>
    <w:rsid w:val="009377E8"/>
    <w:rsid w:val="0093787C"/>
    <w:rsid w:val="00937EC2"/>
    <w:rsid w:val="00940393"/>
    <w:rsid w:val="0094092D"/>
    <w:rsid w:val="00940B5D"/>
    <w:rsid w:val="00940D61"/>
    <w:rsid w:val="0094122F"/>
    <w:rsid w:val="00941803"/>
    <w:rsid w:val="009427FD"/>
    <w:rsid w:val="00942BBA"/>
    <w:rsid w:val="0094317A"/>
    <w:rsid w:val="009437C1"/>
    <w:rsid w:val="00943AD5"/>
    <w:rsid w:val="00943AFF"/>
    <w:rsid w:val="00943DC9"/>
    <w:rsid w:val="009441A1"/>
    <w:rsid w:val="009449F8"/>
    <w:rsid w:val="00944D51"/>
    <w:rsid w:val="00944E73"/>
    <w:rsid w:val="00944EC3"/>
    <w:rsid w:val="0094623C"/>
    <w:rsid w:val="00947149"/>
    <w:rsid w:val="00947327"/>
    <w:rsid w:val="009473C1"/>
    <w:rsid w:val="00947A21"/>
    <w:rsid w:val="009503B1"/>
    <w:rsid w:val="00950887"/>
    <w:rsid w:val="009508DE"/>
    <w:rsid w:val="00950C46"/>
    <w:rsid w:val="0095119B"/>
    <w:rsid w:val="00951598"/>
    <w:rsid w:val="0095195C"/>
    <w:rsid w:val="00951A92"/>
    <w:rsid w:val="00951DA4"/>
    <w:rsid w:val="009536D9"/>
    <w:rsid w:val="00954303"/>
    <w:rsid w:val="00954A72"/>
    <w:rsid w:val="00954B1F"/>
    <w:rsid w:val="009564D1"/>
    <w:rsid w:val="00956EE7"/>
    <w:rsid w:val="009572E8"/>
    <w:rsid w:val="00957362"/>
    <w:rsid w:val="009573D8"/>
    <w:rsid w:val="00957AD6"/>
    <w:rsid w:val="00957B0D"/>
    <w:rsid w:val="0096025E"/>
    <w:rsid w:val="00961DE4"/>
    <w:rsid w:val="0096222D"/>
    <w:rsid w:val="009622AA"/>
    <w:rsid w:val="009622B3"/>
    <w:rsid w:val="00962900"/>
    <w:rsid w:val="00962EBC"/>
    <w:rsid w:val="00963150"/>
    <w:rsid w:val="009638B9"/>
    <w:rsid w:val="00963ED7"/>
    <w:rsid w:val="0096413E"/>
    <w:rsid w:val="009649E7"/>
    <w:rsid w:val="00964C03"/>
    <w:rsid w:val="0096549E"/>
    <w:rsid w:val="00965545"/>
    <w:rsid w:val="00965BB9"/>
    <w:rsid w:val="00965CCC"/>
    <w:rsid w:val="009668D3"/>
    <w:rsid w:val="00967868"/>
    <w:rsid w:val="00967DB3"/>
    <w:rsid w:val="00970988"/>
    <w:rsid w:val="00970995"/>
    <w:rsid w:val="00970C32"/>
    <w:rsid w:val="00970DD0"/>
    <w:rsid w:val="00970DDB"/>
    <w:rsid w:val="00970E76"/>
    <w:rsid w:val="00971597"/>
    <w:rsid w:val="00971A26"/>
    <w:rsid w:val="009722A2"/>
    <w:rsid w:val="0097274E"/>
    <w:rsid w:val="00972856"/>
    <w:rsid w:val="0097288F"/>
    <w:rsid w:val="00972D9A"/>
    <w:rsid w:val="00973D96"/>
    <w:rsid w:val="00973DA8"/>
    <w:rsid w:val="0097452D"/>
    <w:rsid w:val="0097472E"/>
    <w:rsid w:val="009748E2"/>
    <w:rsid w:val="00974F8B"/>
    <w:rsid w:val="009752EF"/>
    <w:rsid w:val="009776B3"/>
    <w:rsid w:val="00977F8C"/>
    <w:rsid w:val="00980200"/>
    <w:rsid w:val="0098077E"/>
    <w:rsid w:val="009808EF"/>
    <w:rsid w:val="00980D4C"/>
    <w:rsid w:val="00980D93"/>
    <w:rsid w:val="00981BF3"/>
    <w:rsid w:val="009830A7"/>
    <w:rsid w:val="009833E8"/>
    <w:rsid w:val="0098452F"/>
    <w:rsid w:val="009847F8"/>
    <w:rsid w:val="00984802"/>
    <w:rsid w:val="00984C3C"/>
    <w:rsid w:val="00984CDC"/>
    <w:rsid w:val="009855BA"/>
    <w:rsid w:val="00985B2E"/>
    <w:rsid w:val="00985B8B"/>
    <w:rsid w:val="00986061"/>
    <w:rsid w:val="009869BB"/>
    <w:rsid w:val="00986A47"/>
    <w:rsid w:val="00986ACF"/>
    <w:rsid w:val="00986C5E"/>
    <w:rsid w:val="00986D03"/>
    <w:rsid w:val="0098716E"/>
    <w:rsid w:val="009871DB"/>
    <w:rsid w:val="00987604"/>
    <w:rsid w:val="00987AB4"/>
    <w:rsid w:val="00987D1F"/>
    <w:rsid w:val="00990014"/>
    <w:rsid w:val="00991348"/>
    <w:rsid w:val="0099165E"/>
    <w:rsid w:val="00991B94"/>
    <w:rsid w:val="00991E23"/>
    <w:rsid w:val="009923E2"/>
    <w:rsid w:val="00992515"/>
    <w:rsid w:val="00992836"/>
    <w:rsid w:val="0099299C"/>
    <w:rsid w:val="00992C65"/>
    <w:rsid w:val="0099312A"/>
    <w:rsid w:val="009938A1"/>
    <w:rsid w:val="00994461"/>
    <w:rsid w:val="0099557D"/>
    <w:rsid w:val="00995B54"/>
    <w:rsid w:val="00996357"/>
    <w:rsid w:val="00996501"/>
    <w:rsid w:val="009966D4"/>
    <w:rsid w:val="00996B70"/>
    <w:rsid w:val="009971F3"/>
    <w:rsid w:val="00997494"/>
    <w:rsid w:val="009A07AF"/>
    <w:rsid w:val="009A07FF"/>
    <w:rsid w:val="009A1582"/>
    <w:rsid w:val="009A163D"/>
    <w:rsid w:val="009A167D"/>
    <w:rsid w:val="009A2EB3"/>
    <w:rsid w:val="009A31BB"/>
    <w:rsid w:val="009A3956"/>
    <w:rsid w:val="009A4887"/>
    <w:rsid w:val="009A48C4"/>
    <w:rsid w:val="009A5A3C"/>
    <w:rsid w:val="009A5E3A"/>
    <w:rsid w:val="009A62A2"/>
    <w:rsid w:val="009B0264"/>
    <w:rsid w:val="009B0B2E"/>
    <w:rsid w:val="009B0E30"/>
    <w:rsid w:val="009B1039"/>
    <w:rsid w:val="009B157A"/>
    <w:rsid w:val="009B1633"/>
    <w:rsid w:val="009B1A8A"/>
    <w:rsid w:val="009B1DFF"/>
    <w:rsid w:val="009B25C3"/>
    <w:rsid w:val="009B2628"/>
    <w:rsid w:val="009B29D4"/>
    <w:rsid w:val="009B2DCB"/>
    <w:rsid w:val="009B328B"/>
    <w:rsid w:val="009B3419"/>
    <w:rsid w:val="009B5040"/>
    <w:rsid w:val="009B5515"/>
    <w:rsid w:val="009B571A"/>
    <w:rsid w:val="009B60C6"/>
    <w:rsid w:val="009B66ED"/>
    <w:rsid w:val="009B6814"/>
    <w:rsid w:val="009B69E9"/>
    <w:rsid w:val="009B6A6D"/>
    <w:rsid w:val="009B6D0F"/>
    <w:rsid w:val="009B6DBD"/>
    <w:rsid w:val="009B7076"/>
    <w:rsid w:val="009B7D48"/>
    <w:rsid w:val="009B7FD7"/>
    <w:rsid w:val="009C05C7"/>
    <w:rsid w:val="009C09E4"/>
    <w:rsid w:val="009C0A3A"/>
    <w:rsid w:val="009C0AA0"/>
    <w:rsid w:val="009C0BAA"/>
    <w:rsid w:val="009C22D8"/>
    <w:rsid w:val="009C23ED"/>
    <w:rsid w:val="009C24EA"/>
    <w:rsid w:val="009C27E9"/>
    <w:rsid w:val="009C2934"/>
    <w:rsid w:val="009C2AA2"/>
    <w:rsid w:val="009C3130"/>
    <w:rsid w:val="009C39AD"/>
    <w:rsid w:val="009C3A7C"/>
    <w:rsid w:val="009C42FF"/>
    <w:rsid w:val="009C4444"/>
    <w:rsid w:val="009C4F5E"/>
    <w:rsid w:val="009C520E"/>
    <w:rsid w:val="009C5975"/>
    <w:rsid w:val="009C5E18"/>
    <w:rsid w:val="009C6721"/>
    <w:rsid w:val="009C67DB"/>
    <w:rsid w:val="009C7ACC"/>
    <w:rsid w:val="009C7B66"/>
    <w:rsid w:val="009C7BC8"/>
    <w:rsid w:val="009D03A0"/>
    <w:rsid w:val="009D065F"/>
    <w:rsid w:val="009D06E1"/>
    <w:rsid w:val="009D07B6"/>
    <w:rsid w:val="009D0876"/>
    <w:rsid w:val="009D0DEA"/>
    <w:rsid w:val="009D11B4"/>
    <w:rsid w:val="009D11F0"/>
    <w:rsid w:val="009D1507"/>
    <w:rsid w:val="009D1839"/>
    <w:rsid w:val="009D269F"/>
    <w:rsid w:val="009D3126"/>
    <w:rsid w:val="009D36F6"/>
    <w:rsid w:val="009D3DD8"/>
    <w:rsid w:val="009D5240"/>
    <w:rsid w:val="009D53DF"/>
    <w:rsid w:val="009D5823"/>
    <w:rsid w:val="009D638A"/>
    <w:rsid w:val="009D6513"/>
    <w:rsid w:val="009D667B"/>
    <w:rsid w:val="009D6747"/>
    <w:rsid w:val="009D765D"/>
    <w:rsid w:val="009D78E0"/>
    <w:rsid w:val="009E01C1"/>
    <w:rsid w:val="009E0B84"/>
    <w:rsid w:val="009E0CCA"/>
    <w:rsid w:val="009E12CE"/>
    <w:rsid w:val="009E1969"/>
    <w:rsid w:val="009E19D8"/>
    <w:rsid w:val="009E1CFE"/>
    <w:rsid w:val="009E1E1D"/>
    <w:rsid w:val="009E29BE"/>
    <w:rsid w:val="009E32EF"/>
    <w:rsid w:val="009E35F5"/>
    <w:rsid w:val="009E3A1C"/>
    <w:rsid w:val="009E3DE6"/>
    <w:rsid w:val="009E3F23"/>
    <w:rsid w:val="009E4414"/>
    <w:rsid w:val="009E49F0"/>
    <w:rsid w:val="009E4DBD"/>
    <w:rsid w:val="009E6167"/>
    <w:rsid w:val="009E61A1"/>
    <w:rsid w:val="009E6360"/>
    <w:rsid w:val="009E651E"/>
    <w:rsid w:val="009E65A1"/>
    <w:rsid w:val="009E65BF"/>
    <w:rsid w:val="009E74BD"/>
    <w:rsid w:val="009E7A7F"/>
    <w:rsid w:val="009E7CA7"/>
    <w:rsid w:val="009F03B0"/>
    <w:rsid w:val="009F080B"/>
    <w:rsid w:val="009F0A34"/>
    <w:rsid w:val="009F220A"/>
    <w:rsid w:val="009F248C"/>
    <w:rsid w:val="009F2FD3"/>
    <w:rsid w:val="009F4522"/>
    <w:rsid w:val="009F471A"/>
    <w:rsid w:val="009F4954"/>
    <w:rsid w:val="009F4D1C"/>
    <w:rsid w:val="009F4F6D"/>
    <w:rsid w:val="009F513B"/>
    <w:rsid w:val="009F535C"/>
    <w:rsid w:val="009F561B"/>
    <w:rsid w:val="009F56B4"/>
    <w:rsid w:val="009F5845"/>
    <w:rsid w:val="009F5934"/>
    <w:rsid w:val="009F5CD7"/>
    <w:rsid w:val="009F5E77"/>
    <w:rsid w:val="009F70C7"/>
    <w:rsid w:val="009F73DA"/>
    <w:rsid w:val="009F782E"/>
    <w:rsid w:val="00A0042D"/>
    <w:rsid w:val="00A005B8"/>
    <w:rsid w:val="00A00ED8"/>
    <w:rsid w:val="00A010DB"/>
    <w:rsid w:val="00A016C9"/>
    <w:rsid w:val="00A017CE"/>
    <w:rsid w:val="00A0182E"/>
    <w:rsid w:val="00A0298E"/>
    <w:rsid w:val="00A02DC0"/>
    <w:rsid w:val="00A02F6C"/>
    <w:rsid w:val="00A031EE"/>
    <w:rsid w:val="00A036D2"/>
    <w:rsid w:val="00A03B6D"/>
    <w:rsid w:val="00A04123"/>
    <w:rsid w:val="00A041E8"/>
    <w:rsid w:val="00A0593D"/>
    <w:rsid w:val="00A05C00"/>
    <w:rsid w:val="00A05C78"/>
    <w:rsid w:val="00A063C4"/>
    <w:rsid w:val="00A064AF"/>
    <w:rsid w:val="00A06736"/>
    <w:rsid w:val="00A07C79"/>
    <w:rsid w:val="00A10647"/>
    <w:rsid w:val="00A10C50"/>
    <w:rsid w:val="00A10DFB"/>
    <w:rsid w:val="00A11A07"/>
    <w:rsid w:val="00A11D91"/>
    <w:rsid w:val="00A12470"/>
    <w:rsid w:val="00A12D2D"/>
    <w:rsid w:val="00A12F26"/>
    <w:rsid w:val="00A13084"/>
    <w:rsid w:val="00A13CD7"/>
    <w:rsid w:val="00A14006"/>
    <w:rsid w:val="00A14C8A"/>
    <w:rsid w:val="00A1558A"/>
    <w:rsid w:val="00A15D05"/>
    <w:rsid w:val="00A16FF3"/>
    <w:rsid w:val="00A172B2"/>
    <w:rsid w:val="00A17729"/>
    <w:rsid w:val="00A17861"/>
    <w:rsid w:val="00A20001"/>
    <w:rsid w:val="00A20252"/>
    <w:rsid w:val="00A2029E"/>
    <w:rsid w:val="00A2055F"/>
    <w:rsid w:val="00A20C27"/>
    <w:rsid w:val="00A20CFE"/>
    <w:rsid w:val="00A21C8E"/>
    <w:rsid w:val="00A225F7"/>
    <w:rsid w:val="00A2293B"/>
    <w:rsid w:val="00A23759"/>
    <w:rsid w:val="00A23DD6"/>
    <w:rsid w:val="00A24091"/>
    <w:rsid w:val="00A24313"/>
    <w:rsid w:val="00A24553"/>
    <w:rsid w:val="00A24E46"/>
    <w:rsid w:val="00A2513C"/>
    <w:rsid w:val="00A257C6"/>
    <w:rsid w:val="00A258A8"/>
    <w:rsid w:val="00A25E85"/>
    <w:rsid w:val="00A26092"/>
    <w:rsid w:val="00A273E9"/>
    <w:rsid w:val="00A27AA9"/>
    <w:rsid w:val="00A30D36"/>
    <w:rsid w:val="00A30E52"/>
    <w:rsid w:val="00A3153C"/>
    <w:rsid w:val="00A31AD5"/>
    <w:rsid w:val="00A3225E"/>
    <w:rsid w:val="00A324A9"/>
    <w:rsid w:val="00A33696"/>
    <w:rsid w:val="00A33758"/>
    <w:rsid w:val="00A33B9D"/>
    <w:rsid w:val="00A34309"/>
    <w:rsid w:val="00A344BE"/>
    <w:rsid w:val="00A345B9"/>
    <w:rsid w:val="00A346D5"/>
    <w:rsid w:val="00A34D48"/>
    <w:rsid w:val="00A356F4"/>
    <w:rsid w:val="00A357C8"/>
    <w:rsid w:val="00A359AD"/>
    <w:rsid w:val="00A35DB3"/>
    <w:rsid w:val="00A36BDB"/>
    <w:rsid w:val="00A3766D"/>
    <w:rsid w:val="00A37780"/>
    <w:rsid w:val="00A402D8"/>
    <w:rsid w:val="00A406CA"/>
    <w:rsid w:val="00A414D5"/>
    <w:rsid w:val="00A41676"/>
    <w:rsid w:val="00A41871"/>
    <w:rsid w:val="00A41A6D"/>
    <w:rsid w:val="00A42057"/>
    <w:rsid w:val="00A4205C"/>
    <w:rsid w:val="00A42514"/>
    <w:rsid w:val="00A4308F"/>
    <w:rsid w:val="00A43B04"/>
    <w:rsid w:val="00A43C42"/>
    <w:rsid w:val="00A449BC"/>
    <w:rsid w:val="00A449D1"/>
    <w:rsid w:val="00A44E92"/>
    <w:rsid w:val="00A45124"/>
    <w:rsid w:val="00A459F9"/>
    <w:rsid w:val="00A45DCA"/>
    <w:rsid w:val="00A460E0"/>
    <w:rsid w:val="00A46A29"/>
    <w:rsid w:val="00A46C39"/>
    <w:rsid w:val="00A46EB9"/>
    <w:rsid w:val="00A47A45"/>
    <w:rsid w:val="00A47FD3"/>
    <w:rsid w:val="00A50279"/>
    <w:rsid w:val="00A5074D"/>
    <w:rsid w:val="00A507BE"/>
    <w:rsid w:val="00A515CD"/>
    <w:rsid w:val="00A528C8"/>
    <w:rsid w:val="00A52BDE"/>
    <w:rsid w:val="00A5317F"/>
    <w:rsid w:val="00A53196"/>
    <w:rsid w:val="00A543EA"/>
    <w:rsid w:val="00A54967"/>
    <w:rsid w:val="00A549A7"/>
    <w:rsid w:val="00A54F01"/>
    <w:rsid w:val="00A54F10"/>
    <w:rsid w:val="00A55274"/>
    <w:rsid w:val="00A55826"/>
    <w:rsid w:val="00A5627E"/>
    <w:rsid w:val="00A56313"/>
    <w:rsid w:val="00A56AA8"/>
    <w:rsid w:val="00A56BB7"/>
    <w:rsid w:val="00A56F8A"/>
    <w:rsid w:val="00A56FE2"/>
    <w:rsid w:val="00A57105"/>
    <w:rsid w:val="00A57B25"/>
    <w:rsid w:val="00A57C47"/>
    <w:rsid w:val="00A6041A"/>
    <w:rsid w:val="00A60C38"/>
    <w:rsid w:val="00A6103F"/>
    <w:rsid w:val="00A6124F"/>
    <w:rsid w:val="00A615D8"/>
    <w:rsid w:val="00A61781"/>
    <w:rsid w:val="00A617AD"/>
    <w:rsid w:val="00A61B69"/>
    <w:rsid w:val="00A62527"/>
    <w:rsid w:val="00A63577"/>
    <w:rsid w:val="00A635E1"/>
    <w:rsid w:val="00A6394E"/>
    <w:rsid w:val="00A645FA"/>
    <w:rsid w:val="00A647F0"/>
    <w:rsid w:val="00A64BC3"/>
    <w:rsid w:val="00A64DD4"/>
    <w:rsid w:val="00A64E15"/>
    <w:rsid w:val="00A6504A"/>
    <w:rsid w:val="00A6554C"/>
    <w:rsid w:val="00A65934"/>
    <w:rsid w:val="00A65CA0"/>
    <w:rsid w:val="00A65DC0"/>
    <w:rsid w:val="00A66376"/>
    <w:rsid w:val="00A66452"/>
    <w:rsid w:val="00A66624"/>
    <w:rsid w:val="00A66660"/>
    <w:rsid w:val="00A66CF9"/>
    <w:rsid w:val="00A67033"/>
    <w:rsid w:val="00A677AA"/>
    <w:rsid w:val="00A67B0A"/>
    <w:rsid w:val="00A70210"/>
    <w:rsid w:val="00A702DA"/>
    <w:rsid w:val="00A70568"/>
    <w:rsid w:val="00A70659"/>
    <w:rsid w:val="00A70CD0"/>
    <w:rsid w:val="00A7166B"/>
    <w:rsid w:val="00A71882"/>
    <w:rsid w:val="00A718F2"/>
    <w:rsid w:val="00A71FC9"/>
    <w:rsid w:val="00A72621"/>
    <w:rsid w:val="00A72922"/>
    <w:rsid w:val="00A72998"/>
    <w:rsid w:val="00A72A17"/>
    <w:rsid w:val="00A72D88"/>
    <w:rsid w:val="00A7333A"/>
    <w:rsid w:val="00A738AD"/>
    <w:rsid w:val="00A73F43"/>
    <w:rsid w:val="00A7490A"/>
    <w:rsid w:val="00A76164"/>
    <w:rsid w:val="00A76500"/>
    <w:rsid w:val="00A7687A"/>
    <w:rsid w:val="00A76CDA"/>
    <w:rsid w:val="00A76FF2"/>
    <w:rsid w:val="00A77ABF"/>
    <w:rsid w:val="00A77D61"/>
    <w:rsid w:val="00A80259"/>
    <w:rsid w:val="00A802D0"/>
    <w:rsid w:val="00A80883"/>
    <w:rsid w:val="00A80FEA"/>
    <w:rsid w:val="00A81C3A"/>
    <w:rsid w:val="00A81ED9"/>
    <w:rsid w:val="00A828BF"/>
    <w:rsid w:val="00A82954"/>
    <w:rsid w:val="00A829CF"/>
    <w:rsid w:val="00A82D8B"/>
    <w:rsid w:val="00A82E3C"/>
    <w:rsid w:val="00A8308E"/>
    <w:rsid w:val="00A835A7"/>
    <w:rsid w:val="00A83D63"/>
    <w:rsid w:val="00A848C2"/>
    <w:rsid w:val="00A84D0C"/>
    <w:rsid w:val="00A84D6E"/>
    <w:rsid w:val="00A8514E"/>
    <w:rsid w:val="00A85407"/>
    <w:rsid w:val="00A8547F"/>
    <w:rsid w:val="00A85BE6"/>
    <w:rsid w:val="00A86023"/>
    <w:rsid w:val="00A8613F"/>
    <w:rsid w:val="00A86D99"/>
    <w:rsid w:val="00A86EB0"/>
    <w:rsid w:val="00A87336"/>
    <w:rsid w:val="00A87490"/>
    <w:rsid w:val="00A87662"/>
    <w:rsid w:val="00A876CE"/>
    <w:rsid w:val="00A87704"/>
    <w:rsid w:val="00A87812"/>
    <w:rsid w:val="00A87846"/>
    <w:rsid w:val="00A90149"/>
    <w:rsid w:val="00A9079D"/>
    <w:rsid w:val="00A907B2"/>
    <w:rsid w:val="00A90D23"/>
    <w:rsid w:val="00A91081"/>
    <w:rsid w:val="00A91474"/>
    <w:rsid w:val="00A91954"/>
    <w:rsid w:val="00A9320E"/>
    <w:rsid w:val="00A93E45"/>
    <w:rsid w:val="00A93E8F"/>
    <w:rsid w:val="00A9405C"/>
    <w:rsid w:val="00A9416E"/>
    <w:rsid w:val="00A9475B"/>
    <w:rsid w:val="00A95133"/>
    <w:rsid w:val="00A95978"/>
    <w:rsid w:val="00A95A18"/>
    <w:rsid w:val="00A9656C"/>
    <w:rsid w:val="00A96CE3"/>
    <w:rsid w:val="00A96E35"/>
    <w:rsid w:val="00AA0318"/>
    <w:rsid w:val="00AA03EE"/>
    <w:rsid w:val="00AA042C"/>
    <w:rsid w:val="00AA0C0F"/>
    <w:rsid w:val="00AA1727"/>
    <w:rsid w:val="00AA1866"/>
    <w:rsid w:val="00AA18A0"/>
    <w:rsid w:val="00AA2323"/>
    <w:rsid w:val="00AA2A42"/>
    <w:rsid w:val="00AA2EAD"/>
    <w:rsid w:val="00AA3CF4"/>
    <w:rsid w:val="00AA4189"/>
    <w:rsid w:val="00AA48F8"/>
    <w:rsid w:val="00AA4BC9"/>
    <w:rsid w:val="00AA4C6D"/>
    <w:rsid w:val="00AA5151"/>
    <w:rsid w:val="00AA5254"/>
    <w:rsid w:val="00AA5CC8"/>
    <w:rsid w:val="00AA5FF5"/>
    <w:rsid w:val="00AA68AB"/>
    <w:rsid w:val="00AA68BB"/>
    <w:rsid w:val="00AA6A0A"/>
    <w:rsid w:val="00AA7260"/>
    <w:rsid w:val="00AA7574"/>
    <w:rsid w:val="00AA7B66"/>
    <w:rsid w:val="00AB05D8"/>
    <w:rsid w:val="00AB0A5B"/>
    <w:rsid w:val="00AB0B09"/>
    <w:rsid w:val="00AB0B49"/>
    <w:rsid w:val="00AB21A8"/>
    <w:rsid w:val="00AB2463"/>
    <w:rsid w:val="00AB27AF"/>
    <w:rsid w:val="00AB27E2"/>
    <w:rsid w:val="00AB2848"/>
    <w:rsid w:val="00AB3806"/>
    <w:rsid w:val="00AB44D0"/>
    <w:rsid w:val="00AB46C7"/>
    <w:rsid w:val="00AB4B10"/>
    <w:rsid w:val="00AB53EE"/>
    <w:rsid w:val="00AB593D"/>
    <w:rsid w:val="00AB5F17"/>
    <w:rsid w:val="00AB658D"/>
    <w:rsid w:val="00AB6EBA"/>
    <w:rsid w:val="00AB6EE8"/>
    <w:rsid w:val="00AB6F52"/>
    <w:rsid w:val="00AB7006"/>
    <w:rsid w:val="00AB7012"/>
    <w:rsid w:val="00AB7061"/>
    <w:rsid w:val="00AB7144"/>
    <w:rsid w:val="00AB7BA4"/>
    <w:rsid w:val="00AC0132"/>
    <w:rsid w:val="00AC0496"/>
    <w:rsid w:val="00AC165B"/>
    <w:rsid w:val="00AC2533"/>
    <w:rsid w:val="00AC2599"/>
    <w:rsid w:val="00AC2964"/>
    <w:rsid w:val="00AC2DF1"/>
    <w:rsid w:val="00AC3873"/>
    <w:rsid w:val="00AC38D2"/>
    <w:rsid w:val="00AC3C06"/>
    <w:rsid w:val="00AC3CA6"/>
    <w:rsid w:val="00AC4B95"/>
    <w:rsid w:val="00AC4DAD"/>
    <w:rsid w:val="00AC53ED"/>
    <w:rsid w:val="00AC5690"/>
    <w:rsid w:val="00AC5779"/>
    <w:rsid w:val="00AC703B"/>
    <w:rsid w:val="00AC70C2"/>
    <w:rsid w:val="00AC747D"/>
    <w:rsid w:val="00AD10DB"/>
    <w:rsid w:val="00AD1266"/>
    <w:rsid w:val="00AD17DD"/>
    <w:rsid w:val="00AD1A60"/>
    <w:rsid w:val="00AD2364"/>
    <w:rsid w:val="00AD31BB"/>
    <w:rsid w:val="00AD3B49"/>
    <w:rsid w:val="00AD3B6E"/>
    <w:rsid w:val="00AD4142"/>
    <w:rsid w:val="00AD4507"/>
    <w:rsid w:val="00AD4945"/>
    <w:rsid w:val="00AD4B35"/>
    <w:rsid w:val="00AD54C3"/>
    <w:rsid w:val="00AD61C7"/>
    <w:rsid w:val="00AD64BD"/>
    <w:rsid w:val="00AD64E3"/>
    <w:rsid w:val="00AD7453"/>
    <w:rsid w:val="00AD7696"/>
    <w:rsid w:val="00AD7807"/>
    <w:rsid w:val="00AD7B16"/>
    <w:rsid w:val="00AE0BC2"/>
    <w:rsid w:val="00AE12D7"/>
    <w:rsid w:val="00AE1310"/>
    <w:rsid w:val="00AE23A4"/>
    <w:rsid w:val="00AE23EB"/>
    <w:rsid w:val="00AE2EF3"/>
    <w:rsid w:val="00AE3221"/>
    <w:rsid w:val="00AE3B52"/>
    <w:rsid w:val="00AE3E53"/>
    <w:rsid w:val="00AE4041"/>
    <w:rsid w:val="00AE4396"/>
    <w:rsid w:val="00AE45CF"/>
    <w:rsid w:val="00AE467B"/>
    <w:rsid w:val="00AE4914"/>
    <w:rsid w:val="00AE4A6E"/>
    <w:rsid w:val="00AE4BBF"/>
    <w:rsid w:val="00AE4D1B"/>
    <w:rsid w:val="00AE4EF9"/>
    <w:rsid w:val="00AE511B"/>
    <w:rsid w:val="00AE5583"/>
    <w:rsid w:val="00AE5A5B"/>
    <w:rsid w:val="00AE5D75"/>
    <w:rsid w:val="00AE664B"/>
    <w:rsid w:val="00AE66D6"/>
    <w:rsid w:val="00AE6881"/>
    <w:rsid w:val="00AE74AC"/>
    <w:rsid w:val="00AE7887"/>
    <w:rsid w:val="00AE7AD8"/>
    <w:rsid w:val="00AF0ABF"/>
    <w:rsid w:val="00AF0AC7"/>
    <w:rsid w:val="00AF0C0E"/>
    <w:rsid w:val="00AF17C4"/>
    <w:rsid w:val="00AF215D"/>
    <w:rsid w:val="00AF263D"/>
    <w:rsid w:val="00AF275E"/>
    <w:rsid w:val="00AF2CA5"/>
    <w:rsid w:val="00AF2F4C"/>
    <w:rsid w:val="00AF3082"/>
    <w:rsid w:val="00AF36DD"/>
    <w:rsid w:val="00AF38C2"/>
    <w:rsid w:val="00AF3D8F"/>
    <w:rsid w:val="00AF41F8"/>
    <w:rsid w:val="00AF4AF0"/>
    <w:rsid w:val="00AF53D9"/>
    <w:rsid w:val="00AF5611"/>
    <w:rsid w:val="00AF6ABF"/>
    <w:rsid w:val="00AF76F9"/>
    <w:rsid w:val="00AF7871"/>
    <w:rsid w:val="00B009A1"/>
    <w:rsid w:val="00B009B4"/>
    <w:rsid w:val="00B012B4"/>
    <w:rsid w:val="00B01464"/>
    <w:rsid w:val="00B015E9"/>
    <w:rsid w:val="00B025AC"/>
    <w:rsid w:val="00B02BBF"/>
    <w:rsid w:val="00B02DC9"/>
    <w:rsid w:val="00B045A0"/>
    <w:rsid w:val="00B04ABE"/>
    <w:rsid w:val="00B053F1"/>
    <w:rsid w:val="00B054B8"/>
    <w:rsid w:val="00B05C3F"/>
    <w:rsid w:val="00B05C82"/>
    <w:rsid w:val="00B06104"/>
    <w:rsid w:val="00B0636A"/>
    <w:rsid w:val="00B0697F"/>
    <w:rsid w:val="00B07A9C"/>
    <w:rsid w:val="00B07CA9"/>
    <w:rsid w:val="00B101AD"/>
    <w:rsid w:val="00B11852"/>
    <w:rsid w:val="00B11EF0"/>
    <w:rsid w:val="00B120F6"/>
    <w:rsid w:val="00B12911"/>
    <w:rsid w:val="00B13678"/>
    <w:rsid w:val="00B13902"/>
    <w:rsid w:val="00B13AD9"/>
    <w:rsid w:val="00B13CDF"/>
    <w:rsid w:val="00B13DE6"/>
    <w:rsid w:val="00B1411B"/>
    <w:rsid w:val="00B14226"/>
    <w:rsid w:val="00B142CA"/>
    <w:rsid w:val="00B14575"/>
    <w:rsid w:val="00B14702"/>
    <w:rsid w:val="00B15160"/>
    <w:rsid w:val="00B1527C"/>
    <w:rsid w:val="00B1554C"/>
    <w:rsid w:val="00B15F9E"/>
    <w:rsid w:val="00B162B4"/>
    <w:rsid w:val="00B16E7C"/>
    <w:rsid w:val="00B16E80"/>
    <w:rsid w:val="00B17091"/>
    <w:rsid w:val="00B17874"/>
    <w:rsid w:val="00B17FC9"/>
    <w:rsid w:val="00B205BA"/>
    <w:rsid w:val="00B20844"/>
    <w:rsid w:val="00B20DFE"/>
    <w:rsid w:val="00B20F0E"/>
    <w:rsid w:val="00B21045"/>
    <w:rsid w:val="00B228D7"/>
    <w:rsid w:val="00B22957"/>
    <w:rsid w:val="00B23F58"/>
    <w:rsid w:val="00B23FCD"/>
    <w:rsid w:val="00B242CA"/>
    <w:rsid w:val="00B24307"/>
    <w:rsid w:val="00B24515"/>
    <w:rsid w:val="00B25138"/>
    <w:rsid w:val="00B25262"/>
    <w:rsid w:val="00B25395"/>
    <w:rsid w:val="00B25714"/>
    <w:rsid w:val="00B25817"/>
    <w:rsid w:val="00B26F31"/>
    <w:rsid w:val="00B27528"/>
    <w:rsid w:val="00B2767C"/>
    <w:rsid w:val="00B301DE"/>
    <w:rsid w:val="00B30469"/>
    <w:rsid w:val="00B30AB9"/>
    <w:rsid w:val="00B30B21"/>
    <w:rsid w:val="00B30DFE"/>
    <w:rsid w:val="00B310AD"/>
    <w:rsid w:val="00B31548"/>
    <w:rsid w:val="00B32046"/>
    <w:rsid w:val="00B326DC"/>
    <w:rsid w:val="00B32BB0"/>
    <w:rsid w:val="00B33019"/>
    <w:rsid w:val="00B33975"/>
    <w:rsid w:val="00B33A67"/>
    <w:rsid w:val="00B33DA8"/>
    <w:rsid w:val="00B3495E"/>
    <w:rsid w:val="00B352F1"/>
    <w:rsid w:val="00B3551E"/>
    <w:rsid w:val="00B3571A"/>
    <w:rsid w:val="00B3573B"/>
    <w:rsid w:val="00B35930"/>
    <w:rsid w:val="00B35A0F"/>
    <w:rsid w:val="00B368FE"/>
    <w:rsid w:val="00B36B8A"/>
    <w:rsid w:val="00B37D77"/>
    <w:rsid w:val="00B37D9B"/>
    <w:rsid w:val="00B402A4"/>
    <w:rsid w:val="00B4091B"/>
    <w:rsid w:val="00B40DE5"/>
    <w:rsid w:val="00B41454"/>
    <w:rsid w:val="00B4192F"/>
    <w:rsid w:val="00B419E7"/>
    <w:rsid w:val="00B41ABE"/>
    <w:rsid w:val="00B41B12"/>
    <w:rsid w:val="00B41CFD"/>
    <w:rsid w:val="00B42403"/>
    <w:rsid w:val="00B42D4B"/>
    <w:rsid w:val="00B435B7"/>
    <w:rsid w:val="00B43817"/>
    <w:rsid w:val="00B439BA"/>
    <w:rsid w:val="00B43BA6"/>
    <w:rsid w:val="00B44177"/>
    <w:rsid w:val="00B45194"/>
    <w:rsid w:val="00B45E4A"/>
    <w:rsid w:val="00B46314"/>
    <w:rsid w:val="00B4653E"/>
    <w:rsid w:val="00B470B9"/>
    <w:rsid w:val="00B472BE"/>
    <w:rsid w:val="00B47752"/>
    <w:rsid w:val="00B50287"/>
    <w:rsid w:val="00B50551"/>
    <w:rsid w:val="00B51039"/>
    <w:rsid w:val="00B5150A"/>
    <w:rsid w:val="00B5153B"/>
    <w:rsid w:val="00B51557"/>
    <w:rsid w:val="00B51C43"/>
    <w:rsid w:val="00B5219E"/>
    <w:rsid w:val="00B529DA"/>
    <w:rsid w:val="00B52B6D"/>
    <w:rsid w:val="00B52BFB"/>
    <w:rsid w:val="00B53536"/>
    <w:rsid w:val="00B5379B"/>
    <w:rsid w:val="00B53909"/>
    <w:rsid w:val="00B5392C"/>
    <w:rsid w:val="00B542A0"/>
    <w:rsid w:val="00B544CB"/>
    <w:rsid w:val="00B54658"/>
    <w:rsid w:val="00B54C04"/>
    <w:rsid w:val="00B5672A"/>
    <w:rsid w:val="00B5692A"/>
    <w:rsid w:val="00B573C5"/>
    <w:rsid w:val="00B577DA"/>
    <w:rsid w:val="00B5783F"/>
    <w:rsid w:val="00B57B80"/>
    <w:rsid w:val="00B60773"/>
    <w:rsid w:val="00B60BE4"/>
    <w:rsid w:val="00B6123A"/>
    <w:rsid w:val="00B615F5"/>
    <w:rsid w:val="00B6186E"/>
    <w:rsid w:val="00B61F0B"/>
    <w:rsid w:val="00B6207F"/>
    <w:rsid w:val="00B6219C"/>
    <w:rsid w:val="00B623AE"/>
    <w:rsid w:val="00B624C9"/>
    <w:rsid w:val="00B63048"/>
    <w:rsid w:val="00B6337E"/>
    <w:rsid w:val="00B634B9"/>
    <w:rsid w:val="00B6392D"/>
    <w:rsid w:val="00B63C35"/>
    <w:rsid w:val="00B6412B"/>
    <w:rsid w:val="00B64B53"/>
    <w:rsid w:val="00B661DF"/>
    <w:rsid w:val="00B6639D"/>
    <w:rsid w:val="00B66428"/>
    <w:rsid w:val="00B66489"/>
    <w:rsid w:val="00B664DF"/>
    <w:rsid w:val="00B668B4"/>
    <w:rsid w:val="00B67404"/>
    <w:rsid w:val="00B67997"/>
    <w:rsid w:val="00B705CA"/>
    <w:rsid w:val="00B715D0"/>
    <w:rsid w:val="00B71758"/>
    <w:rsid w:val="00B71937"/>
    <w:rsid w:val="00B71BE5"/>
    <w:rsid w:val="00B71E99"/>
    <w:rsid w:val="00B71F6D"/>
    <w:rsid w:val="00B72306"/>
    <w:rsid w:val="00B72478"/>
    <w:rsid w:val="00B72925"/>
    <w:rsid w:val="00B72B28"/>
    <w:rsid w:val="00B7323A"/>
    <w:rsid w:val="00B739EB"/>
    <w:rsid w:val="00B73D77"/>
    <w:rsid w:val="00B73F97"/>
    <w:rsid w:val="00B7426E"/>
    <w:rsid w:val="00B744AA"/>
    <w:rsid w:val="00B74CE7"/>
    <w:rsid w:val="00B7530C"/>
    <w:rsid w:val="00B75C59"/>
    <w:rsid w:val="00B7626D"/>
    <w:rsid w:val="00B763A5"/>
    <w:rsid w:val="00B76779"/>
    <w:rsid w:val="00B77278"/>
    <w:rsid w:val="00B77613"/>
    <w:rsid w:val="00B7778A"/>
    <w:rsid w:val="00B77AA2"/>
    <w:rsid w:val="00B8034F"/>
    <w:rsid w:val="00B80749"/>
    <w:rsid w:val="00B81999"/>
    <w:rsid w:val="00B81A97"/>
    <w:rsid w:val="00B82640"/>
    <w:rsid w:val="00B82AF4"/>
    <w:rsid w:val="00B82DF6"/>
    <w:rsid w:val="00B8355A"/>
    <w:rsid w:val="00B84473"/>
    <w:rsid w:val="00B8463B"/>
    <w:rsid w:val="00B855F0"/>
    <w:rsid w:val="00B8597A"/>
    <w:rsid w:val="00B86325"/>
    <w:rsid w:val="00B86447"/>
    <w:rsid w:val="00B86B29"/>
    <w:rsid w:val="00B86F4B"/>
    <w:rsid w:val="00B91026"/>
    <w:rsid w:val="00B91E23"/>
    <w:rsid w:val="00B92FCF"/>
    <w:rsid w:val="00B93140"/>
    <w:rsid w:val="00B931F9"/>
    <w:rsid w:val="00B93B2D"/>
    <w:rsid w:val="00B94341"/>
    <w:rsid w:val="00B94350"/>
    <w:rsid w:val="00B9444A"/>
    <w:rsid w:val="00B950AE"/>
    <w:rsid w:val="00B950C9"/>
    <w:rsid w:val="00B95163"/>
    <w:rsid w:val="00B95B2A"/>
    <w:rsid w:val="00B95C53"/>
    <w:rsid w:val="00B96609"/>
    <w:rsid w:val="00B9661B"/>
    <w:rsid w:val="00B968D0"/>
    <w:rsid w:val="00B9729F"/>
    <w:rsid w:val="00B972BA"/>
    <w:rsid w:val="00B97399"/>
    <w:rsid w:val="00B97A19"/>
    <w:rsid w:val="00B97A6B"/>
    <w:rsid w:val="00BA02B0"/>
    <w:rsid w:val="00BA112D"/>
    <w:rsid w:val="00BA1139"/>
    <w:rsid w:val="00BA1148"/>
    <w:rsid w:val="00BA1211"/>
    <w:rsid w:val="00BA12A0"/>
    <w:rsid w:val="00BA197C"/>
    <w:rsid w:val="00BA2252"/>
    <w:rsid w:val="00BA245D"/>
    <w:rsid w:val="00BA26E5"/>
    <w:rsid w:val="00BA2AA7"/>
    <w:rsid w:val="00BA2D65"/>
    <w:rsid w:val="00BA33D2"/>
    <w:rsid w:val="00BA3501"/>
    <w:rsid w:val="00BA3956"/>
    <w:rsid w:val="00BA42B7"/>
    <w:rsid w:val="00BA4F72"/>
    <w:rsid w:val="00BA5054"/>
    <w:rsid w:val="00BA564D"/>
    <w:rsid w:val="00BA5A45"/>
    <w:rsid w:val="00BA5FDA"/>
    <w:rsid w:val="00BA627E"/>
    <w:rsid w:val="00BA7024"/>
    <w:rsid w:val="00BA74EB"/>
    <w:rsid w:val="00BA7E11"/>
    <w:rsid w:val="00BB1989"/>
    <w:rsid w:val="00BB2194"/>
    <w:rsid w:val="00BB2314"/>
    <w:rsid w:val="00BB249F"/>
    <w:rsid w:val="00BB253F"/>
    <w:rsid w:val="00BB2545"/>
    <w:rsid w:val="00BB34C4"/>
    <w:rsid w:val="00BB366C"/>
    <w:rsid w:val="00BB3ACC"/>
    <w:rsid w:val="00BB4960"/>
    <w:rsid w:val="00BB5418"/>
    <w:rsid w:val="00BB5610"/>
    <w:rsid w:val="00BB660D"/>
    <w:rsid w:val="00BB750A"/>
    <w:rsid w:val="00BB78C3"/>
    <w:rsid w:val="00BB7B39"/>
    <w:rsid w:val="00BB7E29"/>
    <w:rsid w:val="00BC07B4"/>
    <w:rsid w:val="00BC0BEA"/>
    <w:rsid w:val="00BC119E"/>
    <w:rsid w:val="00BC1AC0"/>
    <w:rsid w:val="00BC1B52"/>
    <w:rsid w:val="00BC1F67"/>
    <w:rsid w:val="00BC3112"/>
    <w:rsid w:val="00BC3513"/>
    <w:rsid w:val="00BC3A51"/>
    <w:rsid w:val="00BC4490"/>
    <w:rsid w:val="00BC44A1"/>
    <w:rsid w:val="00BC5395"/>
    <w:rsid w:val="00BC5931"/>
    <w:rsid w:val="00BC642E"/>
    <w:rsid w:val="00BC6760"/>
    <w:rsid w:val="00BC757F"/>
    <w:rsid w:val="00BC7A09"/>
    <w:rsid w:val="00BC7B2A"/>
    <w:rsid w:val="00BC7B58"/>
    <w:rsid w:val="00BC7CA4"/>
    <w:rsid w:val="00BC7CB7"/>
    <w:rsid w:val="00BC7D1D"/>
    <w:rsid w:val="00BC7DB2"/>
    <w:rsid w:val="00BD025E"/>
    <w:rsid w:val="00BD02F0"/>
    <w:rsid w:val="00BD07F8"/>
    <w:rsid w:val="00BD0B6E"/>
    <w:rsid w:val="00BD0BF1"/>
    <w:rsid w:val="00BD0E08"/>
    <w:rsid w:val="00BD166F"/>
    <w:rsid w:val="00BD1ED7"/>
    <w:rsid w:val="00BD23F6"/>
    <w:rsid w:val="00BD2507"/>
    <w:rsid w:val="00BD2F00"/>
    <w:rsid w:val="00BD3939"/>
    <w:rsid w:val="00BD3A02"/>
    <w:rsid w:val="00BD3B8F"/>
    <w:rsid w:val="00BD3E83"/>
    <w:rsid w:val="00BD4276"/>
    <w:rsid w:val="00BD431A"/>
    <w:rsid w:val="00BD5EB7"/>
    <w:rsid w:val="00BE0031"/>
    <w:rsid w:val="00BE005C"/>
    <w:rsid w:val="00BE043F"/>
    <w:rsid w:val="00BE0492"/>
    <w:rsid w:val="00BE0AFE"/>
    <w:rsid w:val="00BE1035"/>
    <w:rsid w:val="00BE1855"/>
    <w:rsid w:val="00BE1C6C"/>
    <w:rsid w:val="00BE2CD4"/>
    <w:rsid w:val="00BE341F"/>
    <w:rsid w:val="00BE361D"/>
    <w:rsid w:val="00BE3C70"/>
    <w:rsid w:val="00BE440A"/>
    <w:rsid w:val="00BE5533"/>
    <w:rsid w:val="00BE55AF"/>
    <w:rsid w:val="00BE565C"/>
    <w:rsid w:val="00BE58B8"/>
    <w:rsid w:val="00BE5A5A"/>
    <w:rsid w:val="00BE67AD"/>
    <w:rsid w:val="00BE67E3"/>
    <w:rsid w:val="00BE712A"/>
    <w:rsid w:val="00BF0584"/>
    <w:rsid w:val="00BF0768"/>
    <w:rsid w:val="00BF07D7"/>
    <w:rsid w:val="00BF0D85"/>
    <w:rsid w:val="00BF0FAD"/>
    <w:rsid w:val="00BF1025"/>
    <w:rsid w:val="00BF1212"/>
    <w:rsid w:val="00BF145B"/>
    <w:rsid w:val="00BF1B96"/>
    <w:rsid w:val="00BF22FE"/>
    <w:rsid w:val="00BF2541"/>
    <w:rsid w:val="00BF3ACE"/>
    <w:rsid w:val="00BF3ED9"/>
    <w:rsid w:val="00BF622B"/>
    <w:rsid w:val="00BF6400"/>
    <w:rsid w:val="00BF658D"/>
    <w:rsid w:val="00BF66E3"/>
    <w:rsid w:val="00BF66F9"/>
    <w:rsid w:val="00BF6958"/>
    <w:rsid w:val="00BF726E"/>
    <w:rsid w:val="00C00033"/>
    <w:rsid w:val="00C002D9"/>
    <w:rsid w:val="00C0031D"/>
    <w:rsid w:val="00C00A92"/>
    <w:rsid w:val="00C00D89"/>
    <w:rsid w:val="00C011E4"/>
    <w:rsid w:val="00C01737"/>
    <w:rsid w:val="00C01C6B"/>
    <w:rsid w:val="00C03732"/>
    <w:rsid w:val="00C0442B"/>
    <w:rsid w:val="00C04621"/>
    <w:rsid w:val="00C04E5D"/>
    <w:rsid w:val="00C050D8"/>
    <w:rsid w:val="00C05454"/>
    <w:rsid w:val="00C05503"/>
    <w:rsid w:val="00C06121"/>
    <w:rsid w:val="00C065D5"/>
    <w:rsid w:val="00C06C53"/>
    <w:rsid w:val="00C06CC0"/>
    <w:rsid w:val="00C0781A"/>
    <w:rsid w:val="00C07DB9"/>
    <w:rsid w:val="00C10101"/>
    <w:rsid w:val="00C102E4"/>
    <w:rsid w:val="00C10375"/>
    <w:rsid w:val="00C108C6"/>
    <w:rsid w:val="00C10DDE"/>
    <w:rsid w:val="00C10F0C"/>
    <w:rsid w:val="00C1150C"/>
    <w:rsid w:val="00C11C8D"/>
    <w:rsid w:val="00C11E2B"/>
    <w:rsid w:val="00C12455"/>
    <w:rsid w:val="00C134F5"/>
    <w:rsid w:val="00C136E9"/>
    <w:rsid w:val="00C1399A"/>
    <w:rsid w:val="00C142C1"/>
    <w:rsid w:val="00C1434D"/>
    <w:rsid w:val="00C14387"/>
    <w:rsid w:val="00C14428"/>
    <w:rsid w:val="00C14D56"/>
    <w:rsid w:val="00C1539D"/>
    <w:rsid w:val="00C154E1"/>
    <w:rsid w:val="00C15D4A"/>
    <w:rsid w:val="00C15FA3"/>
    <w:rsid w:val="00C16538"/>
    <w:rsid w:val="00C165CE"/>
    <w:rsid w:val="00C1661B"/>
    <w:rsid w:val="00C16A18"/>
    <w:rsid w:val="00C16F0B"/>
    <w:rsid w:val="00C176E9"/>
    <w:rsid w:val="00C203F3"/>
    <w:rsid w:val="00C20596"/>
    <w:rsid w:val="00C20B88"/>
    <w:rsid w:val="00C20E31"/>
    <w:rsid w:val="00C211C8"/>
    <w:rsid w:val="00C21549"/>
    <w:rsid w:val="00C21B66"/>
    <w:rsid w:val="00C22221"/>
    <w:rsid w:val="00C223E5"/>
    <w:rsid w:val="00C229ED"/>
    <w:rsid w:val="00C22CF7"/>
    <w:rsid w:val="00C2346B"/>
    <w:rsid w:val="00C2364E"/>
    <w:rsid w:val="00C23F73"/>
    <w:rsid w:val="00C24062"/>
    <w:rsid w:val="00C244EE"/>
    <w:rsid w:val="00C24535"/>
    <w:rsid w:val="00C24BE2"/>
    <w:rsid w:val="00C24C59"/>
    <w:rsid w:val="00C24CEE"/>
    <w:rsid w:val="00C24DD0"/>
    <w:rsid w:val="00C25126"/>
    <w:rsid w:val="00C251CF"/>
    <w:rsid w:val="00C2554A"/>
    <w:rsid w:val="00C255B4"/>
    <w:rsid w:val="00C25845"/>
    <w:rsid w:val="00C25C01"/>
    <w:rsid w:val="00C26BEC"/>
    <w:rsid w:val="00C26C53"/>
    <w:rsid w:val="00C26EAD"/>
    <w:rsid w:val="00C2727D"/>
    <w:rsid w:val="00C274D3"/>
    <w:rsid w:val="00C27B38"/>
    <w:rsid w:val="00C302EE"/>
    <w:rsid w:val="00C306AB"/>
    <w:rsid w:val="00C3108D"/>
    <w:rsid w:val="00C31576"/>
    <w:rsid w:val="00C31930"/>
    <w:rsid w:val="00C325B6"/>
    <w:rsid w:val="00C3280D"/>
    <w:rsid w:val="00C32AC0"/>
    <w:rsid w:val="00C32D02"/>
    <w:rsid w:val="00C331D3"/>
    <w:rsid w:val="00C336C0"/>
    <w:rsid w:val="00C3394D"/>
    <w:rsid w:val="00C33993"/>
    <w:rsid w:val="00C33D3D"/>
    <w:rsid w:val="00C33DF0"/>
    <w:rsid w:val="00C34963"/>
    <w:rsid w:val="00C34B92"/>
    <w:rsid w:val="00C34DD0"/>
    <w:rsid w:val="00C351FC"/>
    <w:rsid w:val="00C359EC"/>
    <w:rsid w:val="00C35F86"/>
    <w:rsid w:val="00C36180"/>
    <w:rsid w:val="00C361ED"/>
    <w:rsid w:val="00C36BAD"/>
    <w:rsid w:val="00C375AC"/>
    <w:rsid w:val="00C376EF"/>
    <w:rsid w:val="00C37919"/>
    <w:rsid w:val="00C37E31"/>
    <w:rsid w:val="00C37FD9"/>
    <w:rsid w:val="00C402CB"/>
    <w:rsid w:val="00C40595"/>
    <w:rsid w:val="00C4095E"/>
    <w:rsid w:val="00C422E3"/>
    <w:rsid w:val="00C42FDD"/>
    <w:rsid w:val="00C43010"/>
    <w:rsid w:val="00C43076"/>
    <w:rsid w:val="00C43914"/>
    <w:rsid w:val="00C43944"/>
    <w:rsid w:val="00C43A49"/>
    <w:rsid w:val="00C43CD8"/>
    <w:rsid w:val="00C4481E"/>
    <w:rsid w:val="00C44BF0"/>
    <w:rsid w:val="00C44F30"/>
    <w:rsid w:val="00C45118"/>
    <w:rsid w:val="00C4553A"/>
    <w:rsid w:val="00C45716"/>
    <w:rsid w:val="00C4592A"/>
    <w:rsid w:val="00C45FDE"/>
    <w:rsid w:val="00C46203"/>
    <w:rsid w:val="00C46398"/>
    <w:rsid w:val="00C466E7"/>
    <w:rsid w:val="00C467E3"/>
    <w:rsid w:val="00C46880"/>
    <w:rsid w:val="00C46B7D"/>
    <w:rsid w:val="00C46CBF"/>
    <w:rsid w:val="00C47739"/>
    <w:rsid w:val="00C500A2"/>
    <w:rsid w:val="00C5019E"/>
    <w:rsid w:val="00C51CBF"/>
    <w:rsid w:val="00C51F5F"/>
    <w:rsid w:val="00C52308"/>
    <w:rsid w:val="00C524C0"/>
    <w:rsid w:val="00C529E2"/>
    <w:rsid w:val="00C52AB8"/>
    <w:rsid w:val="00C52C0A"/>
    <w:rsid w:val="00C538C9"/>
    <w:rsid w:val="00C53CBF"/>
    <w:rsid w:val="00C54568"/>
    <w:rsid w:val="00C54CBA"/>
    <w:rsid w:val="00C5505F"/>
    <w:rsid w:val="00C55354"/>
    <w:rsid w:val="00C5592E"/>
    <w:rsid w:val="00C56EBE"/>
    <w:rsid w:val="00C570A9"/>
    <w:rsid w:val="00C570F9"/>
    <w:rsid w:val="00C5725F"/>
    <w:rsid w:val="00C579BF"/>
    <w:rsid w:val="00C57E2F"/>
    <w:rsid w:val="00C60420"/>
    <w:rsid w:val="00C60703"/>
    <w:rsid w:val="00C60E4B"/>
    <w:rsid w:val="00C612D1"/>
    <w:rsid w:val="00C61736"/>
    <w:rsid w:val="00C61ED7"/>
    <w:rsid w:val="00C62716"/>
    <w:rsid w:val="00C628B3"/>
    <w:rsid w:val="00C62ECD"/>
    <w:rsid w:val="00C631B8"/>
    <w:rsid w:val="00C63586"/>
    <w:rsid w:val="00C64907"/>
    <w:rsid w:val="00C64A9F"/>
    <w:rsid w:val="00C65161"/>
    <w:rsid w:val="00C65A2C"/>
    <w:rsid w:val="00C65C00"/>
    <w:rsid w:val="00C66BC3"/>
    <w:rsid w:val="00C66F30"/>
    <w:rsid w:val="00C674C1"/>
    <w:rsid w:val="00C677D6"/>
    <w:rsid w:val="00C70A2A"/>
    <w:rsid w:val="00C70A54"/>
    <w:rsid w:val="00C70DA4"/>
    <w:rsid w:val="00C7148A"/>
    <w:rsid w:val="00C71D16"/>
    <w:rsid w:val="00C72191"/>
    <w:rsid w:val="00C726F2"/>
    <w:rsid w:val="00C72BB8"/>
    <w:rsid w:val="00C737E1"/>
    <w:rsid w:val="00C739F1"/>
    <w:rsid w:val="00C73AA4"/>
    <w:rsid w:val="00C74AA1"/>
    <w:rsid w:val="00C74C4B"/>
    <w:rsid w:val="00C74F68"/>
    <w:rsid w:val="00C75078"/>
    <w:rsid w:val="00C7530A"/>
    <w:rsid w:val="00C757DB"/>
    <w:rsid w:val="00C7606F"/>
    <w:rsid w:val="00C76405"/>
    <w:rsid w:val="00C76614"/>
    <w:rsid w:val="00C76AC0"/>
    <w:rsid w:val="00C770A4"/>
    <w:rsid w:val="00C809F5"/>
    <w:rsid w:val="00C80E54"/>
    <w:rsid w:val="00C81754"/>
    <w:rsid w:val="00C819DC"/>
    <w:rsid w:val="00C81AC1"/>
    <w:rsid w:val="00C81D7F"/>
    <w:rsid w:val="00C82224"/>
    <w:rsid w:val="00C8293A"/>
    <w:rsid w:val="00C84769"/>
    <w:rsid w:val="00C84919"/>
    <w:rsid w:val="00C8512C"/>
    <w:rsid w:val="00C856C3"/>
    <w:rsid w:val="00C8617B"/>
    <w:rsid w:val="00C86F69"/>
    <w:rsid w:val="00C86FBD"/>
    <w:rsid w:val="00C871C2"/>
    <w:rsid w:val="00C87580"/>
    <w:rsid w:val="00C87F2F"/>
    <w:rsid w:val="00C903D6"/>
    <w:rsid w:val="00C90EBD"/>
    <w:rsid w:val="00C918B8"/>
    <w:rsid w:val="00C91983"/>
    <w:rsid w:val="00C919F5"/>
    <w:rsid w:val="00C91FB7"/>
    <w:rsid w:val="00C923AD"/>
    <w:rsid w:val="00C927DF"/>
    <w:rsid w:val="00C92B51"/>
    <w:rsid w:val="00C92EAF"/>
    <w:rsid w:val="00C92F58"/>
    <w:rsid w:val="00C93191"/>
    <w:rsid w:val="00C93521"/>
    <w:rsid w:val="00C93724"/>
    <w:rsid w:val="00C9389D"/>
    <w:rsid w:val="00C939E9"/>
    <w:rsid w:val="00C93C9B"/>
    <w:rsid w:val="00C9489A"/>
    <w:rsid w:val="00C953A9"/>
    <w:rsid w:val="00C95921"/>
    <w:rsid w:val="00C959FB"/>
    <w:rsid w:val="00C95E8F"/>
    <w:rsid w:val="00C96112"/>
    <w:rsid w:val="00C96C30"/>
    <w:rsid w:val="00C96F98"/>
    <w:rsid w:val="00C97462"/>
    <w:rsid w:val="00C97658"/>
    <w:rsid w:val="00C977BF"/>
    <w:rsid w:val="00C9789C"/>
    <w:rsid w:val="00C97973"/>
    <w:rsid w:val="00C97D71"/>
    <w:rsid w:val="00CA083C"/>
    <w:rsid w:val="00CA1507"/>
    <w:rsid w:val="00CA16D8"/>
    <w:rsid w:val="00CA1B5C"/>
    <w:rsid w:val="00CA1C07"/>
    <w:rsid w:val="00CA3709"/>
    <w:rsid w:val="00CA385E"/>
    <w:rsid w:val="00CA494D"/>
    <w:rsid w:val="00CA53BA"/>
    <w:rsid w:val="00CA565E"/>
    <w:rsid w:val="00CA5BCF"/>
    <w:rsid w:val="00CA6636"/>
    <w:rsid w:val="00CA7473"/>
    <w:rsid w:val="00CA7475"/>
    <w:rsid w:val="00CA7485"/>
    <w:rsid w:val="00CA76B8"/>
    <w:rsid w:val="00CA7AC4"/>
    <w:rsid w:val="00CB009B"/>
    <w:rsid w:val="00CB046A"/>
    <w:rsid w:val="00CB0656"/>
    <w:rsid w:val="00CB0A73"/>
    <w:rsid w:val="00CB0DBE"/>
    <w:rsid w:val="00CB11F1"/>
    <w:rsid w:val="00CB1AF5"/>
    <w:rsid w:val="00CB2214"/>
    <w:rsid w:val="00CB22EC"/>
    <w:rsid w:val="00CB2775"/>
    <w:rsid w:val="00CB5CD6"/>
    <w:rsid w:val="00CB603C"/>
    <w:rsid w:val="00CB62E4"/>
    <w:rsid w:val="00CB6520"/>
    <w:rsid w:val="00CB6708"/>
    <w:rsid w:val="00CB7594"/>
    <w:rsid w:val="00CB75F2"/>
    <w:rsid w:val="00CC08FD"/>
    <w:rsid w:val="00CC0948"/>
    <w:rsid w:val="00CC0AF4"/>
    <w:rsid w:val="00CC0E37"/>
    <w:rsid w:val="00CC1EF2"/>
    <w:rsid w:val="00CC1FFF"/>
    <w:rsid w:val="00CC21EC"/>
    <w:rsid w:val="00CC28AB"/>
    <w:rsid w:val="00CC317C"/>
    <w:rsid w:val="00CC3800"/>
    <w:rsid w:val="00CC3991"/>
    <w:rsid w:val="00CC3C79"/>
    <w:rsid w:val="00CC3F38"/>
    <w:rsid w:val="00CC3F89"/>
    <w:rsid w:val="00CC4573"/>
    <w:rsid w:val="00CC4EA0"/>
    <w:rsid w:val="00CC5216"/>
    <w:rsid w:val="00CC5EE9"/>
    <w:rsid w:val="00CC60B7"/>
    <w:rsid w:val="00CC6409"/>
    <w:rsid w:val="00CC69B8"/>
    <w:rsid w:val="00CC6CE7"/>
    <w:rsid w:val="00CC7105"/>
    <w:rsid w:val="00CC76C6"/>
    <w:rsid w:val="00CC76D5"/>
    <w:rsid w:val="00CC77F7"/>
    <w:rsid w:val="00CC7FFE"/>
    <w:rsid w:val="00CD01AE"/>
    <w:rsid w:val="00CD170B"/>
    <w:rsid w:val="00CD17A1"/>
    <w:rsid w:val="00CD1F0B"/>
    <w:rsid w:val="00CD21B8"/>
    <w:rsid w:val="00CD256A"/>
    <w:rsid w:val="00CD267A"/>
    <w:rsid w:val="00CD268B"/>
    <w:rsid w:val="00CD292D"/>
    <w:rsid w:val="00CD3883"/>
    <w:rsid w:val="00CD3948"/>
    <w:rsid w:val="00CD3F88"/>
    <w:rsid w:val="00CD40B0"/>
    <w:rsid w:val="00CD40C6"/>
    <w:rsid w:val="00CD40DD"/>
    <w:rsid w:val="00CD4169"/>
    <w:rsid w:val="00CD4740"/>
    <w:rsid w:val="00CD4D46"/>
    <w:rsid w:val="00CD518C"/>
    <w:rsid w:val="00CD5C66"/>
    <w:rsid w:val="00CD5D66"/>
    <w:rsid w:val="00CD5F4C"/>
    <w:rsid w:val="00CD63CE"/>
    <w:rsid w:val="00CD767F"/>
    <w:rsid w:val="00CD768D"/>
    <w:rsid w:val="00CD770B"/>
    <w:rsid w:val="00CD7DE7"/>
    <w:rsid w:val="00CE0020"/>
    <w:rsid w:val="00CE0654"/>
    <w:rsid w:val="00CE0D7D"/>
    <w:rsid w:val="00CE109B"/>
    <w:rsid w:val="00CE1B6C"/>
    <w:rsid w:val="00CE1FF4"/>
    <w:rsid w:val="00CE20F6"/>
    <w:rsid w:val="00CE289A"/>
    <w:rsid w:val="00CE2A49"/>
    <w:rsid w:val="00CE2A66"/>
    <w:rsid w:val="00CE2BA2"/>
    <w:rsid w:val="00CE2BD5"/>
    <w:rsid w:val="00CE2D9D"/>
    <w:rsid w:val="00CE4529"/>
    <w:rsid w:val="00CE4EB6"/>
    <w:rsid w:val="00CE4F7D"/>
    <w:rsid w:val="00CE59E8"/>
    <w:rsid w:val="00CE60CF"/>
    <w:rsid w:val="00CE6A46"/>
    <w:rsid w:val="00CE6C21"/>
    <w:rsid w:val="00CE7815"/>
    <w:rsid w:val="00CF0D36"/>
    <w:rsid w:val="00CF123D"/>
    <w:rsid w:val="00CF1411"/>
    <w:rsid w:val="00CF1A71"/>
    <w:rsid w:val="00CF1ACB"/>
    <w:rsid w:val="00CF226C"/>
    <w:rsid w:val="00CF27D2"/>
    <w:rsid w:val="00CF2C4F"/>
    <w:rsid w:val="00CF2FBE"/>
    <w:rsid w:val="00CF2FCC"/>
    <w:rsid w:val="00CF398E"/>
    <w:rsid w:val="00CF3FD3"/>
    <w:rsid w:val="00CF46C6"/>
    <w:rsid w:val="00CF4B87"/>
    <w:rsid w:val="00CF4BA1"/>
    <w:rsid w:val="00CF4FDA"/>
    <w:rsid w:val="00CF502C"/>
    <w:rsid w:val="00CF5585"/>
    <w:rsid w:val="00CF5595"/>
    <w:rsid w:val="00CF56DF"/>
    <w:rsid w:val="00CF5878"/>
    <w:rsid w:val="00CF5E4A"/>
    <w:rsid w:val="00CF658E"/>
    <w:rsid w:val="00CF67A3"/>
    <w:rsid w:val="00CF6B11"/>
    <w:rsid w:val="00CF72BE"/>
    <w:rsid w:val="00CF7CE8"/>
    <w:rsid w:val="00CF7DEA"/>
    <w:rsid w:val="00D009CD"/>
    <w:rsid w:val="00D00C15"/>
    <w:rsid w:val="00D0125C"/>
    <w:rsid w:val="00D01ED8"/>
    <w:rsid w:val="00D02E9E"/>
    <w:rsid w:val="00D031D8"/>
    <w:rsid w:val="00D035AD"/>
    <w:rsid w:val="00D03A6A"/>
    <w:rsid w:val="00D041BE"/>
    <w:rsid w:val="00D042F5"/>
    <w:rsid w:val="00D044FA"/>
    <w:rsid w:val="00D047A3"/>
    <w:rsid w:val="00D047FC"/>
    <w:rsid w:val="00D04825"/>
    <w:rsid w:val="00D05106"/>
    <w:rsid w:val="00D051B8"/>
    <w:rsid w:val="00D053AB"/>
    <w:rsid w:val="00D056DF"/>
    <w:rsid w:val="00D05D67"/>
    <w:rsid w:val="00D065BD"/>
    <w:rsid w:val="00D069F4"/>
    <w:rsid w:val="00D06AC1"/>
    <w:rsid w:val="00D06B40"/>
    <w:rsid w:val="00D06CA1"/>
    <w:rsid w:val="00D06DF5"/>
    <w:rsid w:val="00D07167"/>
    <w:rsid w:val="00D07744"/>
    <w:rsid w:val="00D106D0"/>
    <w:rsid w:val="00D10B8D"/>
    <w:rsid w:val="00D110A9"/>
    <w:rsid w:val="00D11946"/>
    <w:rsid w:val="00D12523"/>
    <w:rsid w:val="00D125C1"/>
    <w:rsid w:val="00D129D3"/>
    <w:rsid w:val="00D12B00"/>
    <w:rsid w:val="00D12F7E"/>
    <w:rsid w:val="00D1331A"/>
    <w:rsid w:val="00D1336B"/>
    <w:rsid w:val="00D13B42"/>
    <w:rsid w:val="00D13D38"/>
    <w:rsid w:val="00D1459E"/>
    <w:rsid w:val="00D14804"/>
    <w:rsid w:val="00D154E4"/>
    <w:rsid w:val="00D1555F"/>
    <w:rsid w:val="00D15561"/>
    <w:rsid w:val="00D15693"/>
    <w:rsid w:val="00D16851"/>
    <w:rsid w:val="00D16899"/>
    <w:rsid w:val="00D169C6"/>
    <w:rsid w:val="00D16ABE"/>
    <w:rsid w:val="00D16E51"/>
    <w:rsid w:val="00D176F8"/>
    <w:rsid w:val="00D17739"/>
    <w:rsid w:val="00D17AB1"/>
    <w:rsid w:val="00D213E6"/>
    <w:rsid w:val="00D21595"/>
    <w:rsid w:val="00D219DF"/>
    <w:rsid w:val="00D21B1D"/>
    <w:rsid w:val="00D224B4"/>
    <w:rsid w:val="00D22BA2"/>
    <w:rsid w:val="00D24261"/>
    <w:rsid w:val="00D243F1"/>
    <w:rsid w:val="00D24B7E"/>
    <w:rsid w:val="00D24BD4"/>
    <w:rsid w:val="00D24D8C"/>
    <w:rsid w:val="00D25971"/>
    <w:rsid w:val="00D25C28"/>
    <w:rsid w:val="00D26445"/>
    <w:rsid w:val="00D268A8"/>
    <w:rsid w:val="00D26E4D"/>
    <w:rsid w:val="00D276B6"/>
    <w:rsid w:val="00D27BE3"/>
    <w:rsid w:val="00D27C13"/>
    <w:rsid w:val="00D27C61"/>
    <w:rsid w:val="00D30E24"/>
    <w:rsid w:val="00D30EAA"/>
    <w:rsid w:val="00D31C40"/>
    <w:rsid w:val="00D31CC1"/>
    <w:rsid w:val="00D31E47"/>
    <w:rsid w:val="00D32083"/>
    <w:rsid w:val="00D3347A"/>
    <w:rsid w:val="00D3366D"/>
    <w:rsid w:val="00D33FFC"/>
    <w:rsid w:val="00D34054"/>
    <w:rsid w:val="00D343E6"/>
    <w:rsid w:val="00D347F5"/>
    <w:rsid w:val="00D34886"/>
    <w:rsid w:val="00D35130"/>
    <w:rsid w:val="00D35257"/>
    <w:rsid w:val="00D352E7"/>
    <w:rsid w:val="00D35470"/>
    <w:rsid w:val="00D35484"/>
    <w:rsid w:val="00D35D6B"/>
    <w:rsid w:val="00D36644"/>
    <w:rsid w:val="00D3687E"/>
    <w:rsid w:val="00D369F7"/>
    <w:rsid w:val="00D36FAF"/>
    <w:rsid w:val="00D37E2B"/>
    <w:rsid w:val="00D4045F"/>
    <w:rsid w:val="00D4083F"/>
    <w:rsid w:val="00D40A4F"/>
    <w:rsid w:val="00D41A25"/>
    <w:rsid w:val="00D41EE4"/>
    <w:rsid w:val="00D420C8"/>
    <w:rsid w:val="00D42EE7"/>
    <w:rsid w:val="00D430B0"/>
    <w:rsid w:val="00D43514"/>
    <w:rsid w:val="00D4388C"/>
    <w:rsid w:val="00D454B8"/>
    <w:rsid w:val="00D46258"/>
    <w:rsid w:val="00D46409"/>
    <w:rsid w:val="00D465F7"/>
    <w:rsid w:val="00D46B9D"/>
    <w:rsid w:val="00D473A3"/>
    <w:rsid w:val="00D47442"/>
    <w:rsid w:val="00D51794"/>
    <w:rsid w:val="00D51C63"/>
    <w:rsid w:val="00D51EF0"/>
    <w:rsid w:val="00D52020"/>
    <w:rsid w:val="00D5236A"/>
    <w:rsid w:val="00D523F0"/>
    <w:rsid w:val="00D53313"/>
    <w:rsid w:val="00D53524"/>
    <w:rsid w:val="00D53CA2"/>
    <w:rsid w:val="00D53E66"/>
    <w:rsid w:val="00D54058"/>
    <w:rsid w:val="00D54232"/>
    <w:rsid w:val="00D54B96"/>
    <w:rsid w:val="00D5548A"/>
    <w:rsid w:val="00D5591B"/>
    <w:rsid w:val="00D55E82"/>
    <w:rsid w:val="00D56284"/>
    <w:rsid w:val="00D567C0"/>
    <w:rsid w:val="00D56947"/>
    <w:rsid w:val="00D57193"/>
    <w:rsid w:val="00D57387"/>
    <w:rsid w:val="00D5786D"/>
    <w:rsid w:val="00D57A5B"/>
    <w:rsid w:val="00D57CBA"/>
    <w:rsid w:val="00D6080D"/>
    <w:rsid w:val="00D60DE2"/>
    <w:rsid w:val="00D60F05"/>
    <w:rsid w:val="00D61293"/>
    <w:rsid w:val="00D614C5"/>
    <w:rsid w:val="00D618A9"/>
    <w:rsid w:val="00D62695"/>
    <w:rsid w:val="00D639A3"/>
    <w:rsid w:val="00D63CCD"/>
    <w:rsid w:val="00D64BF5"/>
    <w:rsid w:val="00D64C7D"/>
    <w:rsid w:val="00D650C4"/>
    <w:rsid w:val="00D656FF"/>
    <w:rsid w:val="00D66327"/>
    <w:rsid w:val="00D664EC"/>
    <w:rsid w:val="00D66565"/>
    <w:rsid w:val="00D66790"/>
    <w:rsid w:val="00D66E37"/>
    <w:rsid w:val="00D66F16"/>
    <w:rsid w:val="00D67A3C"/>
    <w:rsid w:val="00D67B36"/>
    <w:rsid w:val="00D70254"/>
    <w:rsid w:val="00D71529"/>
    <w:rsid w:val="00D71F7A"/>
    <w:rsid w:val="00D724D9"/>
    <w:rsid w:val="00D73028"/>
    <w:rsid w:val="00D73420"/>
    <w:rsid w:val="00D749F1"/>
    <w:rsid w:val="00D74F02"/>
    <w:rsid w:val="00D757E4"/>
    <w:rsid w:val="00D76EA9"/>
    <w:rsid w:val="00D76FC8"/>
    <w:rsid w:val="00D7714F"/>
    <w:rsid w:val="00D7728F"/>
    <w:rsid w:val="00D774A6"/>
    <w:rsid w:val="00D778EF"/>
    <w:rsid w:val="00D77FE7"/>
    <w:rsid w:val="00D8099A"/>
    <w:rsid w:val="00D80D56"/>
    <w:rsid w:val="00D81533"/>
    <w:rsid w:val="00D81CD1"/>
    <w:rsid w:val="00D8214D"/>
    <w:rsid w:val="00D82542"/>
    <w:rsid w:val="00D8275D"/>
    <w:rsid w:val="00D82864"/>
    <w:rsid w:val="00D82D8C"/>
    <w:rsid w:val="00D82E35"/>
    <w:rsid w:val="00D83F00"/>
    <w:rsid w:val="00D841B0"/>
    <w:rsid w:val="00D84C4C"/>
    <w:rsid w:val="00D84C80"/>
    <w:rsid w:val="00D84F65"/>
    <w:rsid w:val="00D8550D"/>
    <w:rsid w:val="00D85571"/>
    <w:rsid w:val="00D855EA"/>
    <w:rsid w:val="00D8647D"/>
    <w:rsid w:val="00D86535"/>
    <w:rsid w:val="00D87C0F"/>
    <w:rsid w:val="00D90141"/>
    <w:rsid w:val="00D90B0E"/>
    <w:rsid w:val="00D91C16"/>
    <w:rsid w:val="00D924BA"/>
    <w:rsid w:val="00D9256F"/>
    <w:rsid w:val="00D926CE"/>
    <w:rsid w:val="00D9278E"/>
    <w:rsid w:val="00D9295F"/>
    <w:rsid w:val="00D92A3E"/>
    <w:rsid w:val="00D92B28"/>
    <w:rsid w:val="00D92B75"/>
    <w:rsid w:val="00D92BAF"/>
    <w:rsid w:val="00D936A0"/>
    <w:rsid w:val="00D93D6A"/>
    <w:rsid w:val="00D93F1B"/>
    <w:rsid w:val="00D93FD8"/>
    <w:rsid w:val="00D940F1"/>
    <w:rsid w:val="00D95499"/>
    <w:rsid w:val="00D9586F"/>
    <w:rsid w:val="00D95E65"/>
    <w:rsid w:val="00D95F08"/>
    <w:rsid w:val="00D9677A"/>
    <w:rsid w:val="00D96CCF"/>
    <w:rsid w:val="00D96CE0"/>
    <w:rsid w:val="00D97413"/>
    <w:rsid w:val="00D975A0"/>
    <w:rsid w:val="00DA0C82"/>
    <w:rsid w:val="00DA0F10"/>
    <w:rsid w:val="00DA10FB"/>
    <w:rsid w:val="00DA11D5"/>
    <w:rsid w:val="00DA186E"/>
    <w:rsid w:val="00DA18C6"/>
    <w:rsid w:val="00DA1A43"/>
    <w:rsid w:val="00DA1F04"/>
    <w:rsid w:val="00DA26D5"/>
    <w:rsid w:val="00DA2E22"/>
    <w:rsid w:val="00DA3667"/>
    <w:rsid w:val="00DA3994"/>
    <w:rsid w:val="00DA3C03"/>
    <w:rsid w:val="00DA407B"/>
    <w:rsid w:val="00DA5061"/>
    <w:rsid w:val="00DA5441"/>
    <w:rsid w:val="00DA54EA"/>
    <w:rsid w:val="00DA58A9"/>
    <w:rsid w:val="00DA58EA"/>
    <w:rsid w:val="00DA5BA4"/>
    <w:rsid w:val="00DA60CB"/>
    <w:rsid w:val="00DA6483"/>
    <w:rsid w:val="00DA6769"/>
    <w:rsid w:val="00DA7283"/>
    <w:rsid w:val="00DA7CD2"/>
    <w:rsid w:val="00DB057E"/>
    <w:rsid w:val="00DB06F8"/>
    <w:rsid w:val="00DB1664"/>
    <w:rsid w:val="00DB18A5"/>
    <w:rsid w:val="00DB2B5F"/>
    <w:rsid w:val="00DB2EFE"/>
    <w:rsid w:val="00DB4020"/>
    <w:rsid w:val="00DB4638"/>
    <w:rsid w:val="00DB4A36"/>
    <w:rsid w:val="00DB5211"/>
    <w:rsid w:val="00DB538E"/>
    <w:rsid w:val="00DB55A3"/>
    <w:rsid w:val="00DB57F4"/>
    <w:rsid w:val="00DB5A05"/>
    <w:rsid w:val="00DB5DF8"/>
    <w:rsid w:val="00DB5E25"/>
    <w:rsid w:val="00DB697D"/>
    <w:rsid w:val="00DB6DCE"/>
    <w:rsid w:val="00DB6F8C"/>
    <w:rsid w:val="00DB73F8"/>
    <w:rsid w:val="00DB787C"/>
    <w:rsid w:val="00DB7EF5"/>
    <w:rsid w:val="00DC0065"/>
    <w:rsid w:val="00DC0D64"/>
    <w:rsid w:val="00DC0F0D"/>
    <w:rsid w:val="00DC11FA"/>
    <w:rsid w:val="00DC1497"/>
    <w:rsid w:val="00DC1DC8"/>
    <w:rsid w:val="00DC28BE"/>
    <w:rsid w:val="00DC2B2D"/>
    <w:rsid w:val="00DC2C8C"/>
    <w:rsid w:val="00DC2D6F"/>
    <w:rsid w:val="00DC2F0E"/>
    <w:rsid w:val="00DC3C3D"/>
    <w:rsid w:val="00DC4166"/>
    <w:rsid w:val="00DC51FD"/>
    <w:rsid w:val="00DC570F"/>
    <w:rsid w:val="00DC5CCF"/>
    <w:rsid w:val="00DC637D"/>
    <w:rsid w:val="00DC66EF"/>
    <w:rsid w:val="00DC6E36"/>
    <w:rsid w:val="00DC7DD6"/>
    <w:rsid w:val="00DD05E1"/>
    <w:rsid w:val="00DD0CE3"/>
    <w:rsid w:val="00DD1C44"/>
    <w:rsid w:val="00DD2F7E"/>
    <w:rsid w:val="00DD30F0"/>
    <w:rsid w:val="00DD3131"/>
    <w:rsid w:val="00DD339D"/>
    <w:rsid w:val="00DD34D4"/>
    <w:rsid w:val="00DD3734"/>
    <w:rsid w:val="00DD378D"/>
    <w:rsid w:val="00DD3A98"/>
    <w:rsid w:val="00DD3D7C"/>
    <w:rsid w:val="00DD4AB6"/>
    <w:rsid w:val="00DD4ABB"/>
    <w:rsid w:val="00DD521E"/>
    <w:rsid w:val="00DD5C6A"/>
    <w:rsid w:val="00DD61CD"/>
    <w:rsid w:val="00DD6668"/>
    <w:rsid w:val="00DD667B"/>
    <w:rsid w:val="00DD67A9"/>
    <w:rsid w:val="00DD72E0"/>
    <w:rsid w:val="00DD743D"/>
    <w:rsid w:val="00DD7C8E"/>
    <w:rsid w:val="00DE049E"/>
    <w:rsid w:val="00DE116A"/>
    <w:rsid w:val="00DE1659"/>
    <w:rsid w:val="00DE18E4"/>
    <w:rsid w:val="00DE1B9A"/>
    <w:rsid w:val="00DE1FD4"/>
    <w:rsid w:val="00DE1FE8"/>
    <w:rsid w:val="00DE2646"/>
    <w:rsid w:val="00DE2AFA"/>
    <w:rsid w:val="00DE2B56"/>
    <w:rsid w:val="00DE31DA"/>
    <w:rsid w:val="00DE420D"/>
    <w:rsid w:val="00DE42F5"/>
    <w:rsid w:val="00DE4563"/>
    <w:rsid w:val="00DE4DCC"/>
    <w:rsid w:val="00DE517D"/>
    <w:rsid w:val="00DE52B7"/>
    <w:rsid w:val="00DE5370"/>
    <w:rsid w:val="00DE6FBE"/>
    <w:rsid w:val="00DE73B9"/>
    <w:rsid w:val="00DE73C6"/>
    <w:rsid w:val="00DE77BB"/>
    <w:rsid w:val="00DE787C"/>
    <w:rsid w:val="00DF03D0"/>
    <w:rsid w:val="00DF0463"/>
    <w:rsid w:val="00DF0510"/>
    <w:rsid w:val="00DF06F5"/>
    <w:rsid w:val="00DF1571"/>
    <w:rsid w:val="00DF1791"/>
    <w:rsid w:val="00DF19E1"/>
    <w:rsid w:val="00DF1A46"/>
    <w:rsid w:val="00DF1EC9"/>
    <w:rsid w:val="00DF2DC2"/>
    <w:rsid w:val="00DF300B"/>
    <w:rsid w:val="00DF4722"/>
    <w:rsid w:val="00DF4B40"/>
    <w:rsid w:val="00DF4BA7"/>
    <w:rsid w:val="00DF5D22"/>
    <w:rsid w:val="00DF67DC"/>
    <w:rsid w:val="00DF68E3"/>
    <w:rsid w:val="00DF6A2B"/>
    <w:rsid w:val="00E0035D"/>
    <w:rsid w:val="00E004CE"/>
    <w:rsid w:val="00E0079A"/>
    <w:rsid w:val="00E00F1E"/>
    <w:rsid w:val="00E010FC"/>
    <w:rsid w:val="00E01679"/>
    <w:rsid w:val="00E01C62"/>
    <w:rsid w:val="00E01DE0"/>
    <w:rsid w:val="00E01E52"/>
    <w:rsid w:val="00E02A19"/>
    <w:rsid w:val="00E02A8E"/>
    <w:rsid w:val="00E02F61"/>
    <w:rsid w:val="00E03629"/>
    <w:rsid w:val="00E0364C"/>
    <w:rsid w:val="00E03F3F"/>
    <w:rsid w:val="00E0470B"/>
    <w:rsid w:val="00E04891"/>
    <w:rsid w:val="00E049B7"/>
    <w:rsid w:val="00E04D46"/>
    <w:rsid w:val="00E04FA2"/>
    <w:rsid w:val="00E05150"/>
    <w:rsid w:val="00E0793D"/>
    <w:rsid w:val="00E105B4"/>
    <w:rsid w:val="00E1132B"/>
    <w:rsid w:val="00E11F5F"/>
    <w:rsid w:val="00E11FDD"/>
    <w:rsid w:val="00E12896"/>
    <w:rsid w:val="00E12C82"/>
    <w:rsid w:val="00E133A0"/>
    <w:rsid w:val="00E13505"/>
    <w:rsid w:val="00E136BC"/>
    <w:rsid w:val="00E13868"/>
    <w:rsid w:val="00E13C65"/>
    <w:rsid w:val="00E141E8"/>
    <w:rsid w:val="00E151E4"/>
    <w:rsid w:val="00E15EF4"/>
    <w:rsid w:val="00E16274"/>
    <w:rsid w:val="00E1650D"/>
    <w:rsid w:val="00E16763"/>
    <w:rsid w:val="00E16A49"/>
    <w:rsid w:val="00E16FD4"/>
    <w:rsid w:val="00E1738F"/>
    <w:rsid w:val="00E17595"/>
    <w:rsid w:val="00E17E12"/>
    <w:rsid w:val="00E20172"/>
    <w:rsid w:val="00E2099E"/>
    <w:rsid w:val="00E20B0E"/>
    <w:rsid w:val="00E20D1D"/>
    <w:rsid w:val="00E20DC5"/>
    <w:rsid w:val="00E213A2"/>
    <w:rsid w:val="00E21743"/>
    <w:rsid w:val="00E22284"/>
    <w:rsid w:val="00E223B4"/>
    <w:rsid w:val="00E22A1C"/>
    <w:rsid w:val="00E22AFF"/>
    <w:rsid w:val="00E23126"/>
    <w:rsid w:val="00E232C7"/>
    <w:rsid w:val="00E232FD"/>
    <w:rsid w:val="00E23C4A"/>
    <w:rsid w:val="00E23D34"/>
    <w:rsid w:val="00E242A0"/>
    <w:rsid w:val="00E242B5"/>
    <w:rsid w:val="00E248C9"/>
    <w:rsid w:val="00E24F7C"/>
    <w:rsid w:val="00E25098"/>
    <w:rsid w:val="00E25B88"/>
    <w:rsid w:val="00E263D6"/>
    <w:rsid w:val="00E26848"/>
    <w:rsid w:val="00E26C12"/>
    <w:rsid w:val="00E26C4A"/>
    <w:rsid w:val="00E26E35"/>
    <w:rsid w:val="00E26E91"/>
    <w:rsid w:val="00E276CC"/>
    <w:rsid w:val="00E27A19"/>
    <w:rsid w:val="00E27CB0"/>
    <w:rsid w:val="00E301DC"/>
    <w:rsid w:val="00E30918"/>
    <w:rsid w:val="00E3148A"/>
    <w:rsid w:val="00E32009"/>
    <w:rsid w:val="00E32147"/>
    <w:rsid w:val="00E32A2F"/>
    <w:rsid w:val="00E32C57"/>
    <w:rsid w:val="00E33960"/>
    <w:rsid w:val="00E33AE1"/>
    <w:rsid w:val="00E33D68"/>
    <w:rsid w:val="00E3421E"/>
    <w:rsid w:val="00E34303"/>
    <w:rsid w:val="00E3438A"/>
    <w:rsid w:val="00E35A46"/>
    <w:rsid w:val="00E35D33"/>
    <w:rsid w:val="00E35F40"/>
    <w:rsid w:val="00E36072"/>
    <w:rsid w:val="00E364DB"/>
    <w:rsid w:val="00E36612"/>
    <w:rsid w:val="00E40326"/>
    <w:rsid w:val="00E4069A"/>
    <w:rsid w:val="00E40A6B"/>
    <w:rsid w:val="00E40CA2"/>
    <w:rsid w:val="00E41474"/>
    <w:rsid w:val="00E41C85"/>
    <w:rsid w:val="00E42370"/>
    <w:rsid w:val="00E42829"/>
    <w:rsid w:val="00E429C4"/>
    <w:rsid w:val="00E4305F"/>
    <w:rsid w:val="00E4343F"/>
    <w:rsid w:val="00E43A2F"/>
    <w:rsid w:val="00E44A42"/>
    <w:rsid w:val="00E4519F"/>
    <w:rsid w:val="00E456CF"/>
    <w:rsid w:val="00E45DE5"/>
    <w:rsid w:val="00E460A5"/>
    <w:rsid w:val="00E461D3"/>
    <w:rsid w:val="00E470B3"/>
    <w:rsid w:val="00E5003A"/>
    <w:rsid w:val="00E50050"/>
    <w:rsid w:val="00E50119"/>
    <w:rsid w:val="00E5080C"/>
    <w:rsid w:val="00E50CCE"/>
    <w:rsid w:val="00E50DCC"/>
    <w:rsid w:val="00E51072"/>
    <w:rsid w:val="00E51387"/>
    <w:rsid w:val="00E51529"/>
    <w:rsid w:val="00E51D7F"/>
    <w:rsid w:val="00E5212C"/>
    <w:rsid w:val="00E5215F"/>
    <w:rsid w:val="00E5240C"/>
    <w:rsid w:val="00E53820"/>
    <w:rsid w:val="00E53CDC"/>
    <w:rsid w:val="00E55247"/>
    <w:rsid w:val="00E55F8D"/>
    <w:rsid w:val="00E568EF"/>
    <w:rsid w:val="00E56C21"/>
    <w:rsid w:val="00E56E8D"/>
    <w:rsid w:val="00E56FE9"/>
    <w:rsid w:val="00E573FA"/>
    <w:rsid w:val="00E57687"/>
    <w:rsid w:val="00E57B16"/>
    <w:rsid w:val="00E61357"/>
    <w:rsid w:val="00E616CE"/>
    <w:rsid w:val="00E61C49"/>
    <w:rsid w:val="00E61CCC"/>
    <w:rsid w:val="00E61D08"/>
    <w:rsid w:val="00E61D5B"/>
    <w:rsid w:val="00E6214C"/>
    <w:rsid w:val="00E6241B"/>
    <w:rsid w:val="00E62957"/>
    <w:rsid w:val="00E62A15"/>
    <w:rsid w:val="00E62A74"/>
    <w:rsid w:val="00E63EAF"/>
    <w:rsid w:val="00E64012"/>
    <w:rsid w:val="00E6453D"/>
    <w:rsid w:val="00E64F0A"/>
    <w:rsid w:val="00E651A2"/>
    <w:rsid w:val="00E65BCD"/>
    <w:rsid w:val="00E65E33"/>
    <w:rsid w:val="00E66673"/>
    <w:rsid w:val="00E66CBB"/>
    <w:rsid w:val="00E66D16"/>
    <w:rsid w:val="00E6701B"/>
    <w:rsid w:val="00E67280"/>
    <w:rsid w:val="00E67346"/>
    <w:rsid w:val="00E676F7"/>
    <w:rsid w:val="00E677F2"/>
    <w:rsid w:val="00E67C38"/>
    <w:rsid w:val="00E70534"/>
    <w:rsid w:val="00E709B4"/>
    <w:rsid w:val="00E70CAF"/>
    <w:rsid w:val="00E70EC5"/>
    <w:rsid w:val="00E71128"/>
    <w:rsid w:val="00E72735"/>
    <w:rsid w:val="00E72A1A"/>
    <w:rsid w:val="00E72A8E"/>
    <w:rsid w:val="00E72BA3"/>
    <w:rsid w:val="00E735A8"/>
    <w:rsid w:val="00E7399F"/>
    <w:rsid w:val="00E739A4"/>
    <w:rsid w:val="00E73B29"/>
    <w:rsid w:val="00E74405"/>
    <w:rsid w:val="00E74543"/>
    <w:rsid w:val="00E74970"/>
    <w:rsid w:val="00E75073"/>
    <w:rsid w:val="00E755C3"/>
    <w:rsid w:val="00E7597F"/>
    <w:rsid w:val="00E75D37"/>
    <w:rsid w:val="00E75F13"/>
    <w:rsid w:val="00E7658E"/>
    <w:rsid w:val="00E76B23"/>
    <w:rsid w:val="00E76F3B"/>
    <w:rsid w:val="00E76FFB"/>
    <w:rsid w:val="00E772AA"/>
    <w:rsid w:val="00E77482"/>
    <w:rsid w:val="00E77B43"/>
    <w:rsid w:val="00E77D62"/>
    <w:rsid w:val="00E80122"/>
    <w:rsid w:val="00E803C0"/>
    <w:rsid w:val="00E804C6"/>
    <w:rsid w:val="00E813A5"/>
    <w:rsid w:val="00E81864"/>
    <w:rsid w:val="00E819EC"/>
    <w:rsid w:val="00E820C2"/>
    <w:rsid w:val="00E828DA"/>
    <w:rsid w:val="00E846FC"/>
    <w:rsid w:val="00E84B2D"/>
    <w:rsid w:val="00E84D6C"/>
    <w:rsid w:val="00E850F4"/>
    <w:rsid w:val="00E85308"/>
    <w:rsid w:val="00E853C0"/>
    <w:rsid w:val="00E8579D"/>
    <w:rsid w:val="00E85EB3"/>
    <w:rsid w:val="00E86622"/>
    <w:rsid w:val="00E86B39"/>
    <w:rsid w:val="00E8772C"/>
    <w:rsid w:val="00E903B6"/>
    <w:rsid w:val="00E90608"/>
    <w:rsid w:val="00E909E2"/>
    <w:rsid w:val="00E91284"/>
    <w:rsid w:val="00E91FAB"/>
    <w:rsid w:val="00E9217E"/>
    <w:rsid w:val="00E9285D"/>
    <w:rsid w:val="00E93A6D"/>
    <w:rsid w:val="00E943E3"/>
    <w:rsid w:val="00E94AF9"/>
    <w:rsid w:val="00E94EA5"/>
    <w:rsid w:val="00E95337"/>
    <w:rsid w:val="00E95488"/>
    <w:rsid w:val="00E95C49"/>
    <w:rsid w:val="00E960B8"/>
    <w:rsid w:val="00E966F0"/>
    <w:rsid w:val="00E96884"/>
    <w:rsid w:val="00E96A6D"/>
    <w:rsid w:val="00E96F90"/>
    <w:rsid w:val="00E9704D"/>
    <w:rsid w:val="00E971DB"/>
    <w:rsid w:val="00E9733F"/>
    <w:rsid w:val="00E9778C"/>
    <w:rsid w:val="00E979A3"/>
    <w:rsid w:val="00EA00AD"/>
    <w:rsid w:val="00EA010E"/>
    <w:rsid w:val="00EA05D2"/>
    <w:rsid w:val="00EA0634"/>
    <w:rsid w:val="00EA1842"/>
    <w:rsid w:val="00EA1895"/>
    <w:rsid w:val="00EA19C1"/>
    <w:rsid w:val="00EA220B"/>
    <w:rsid w:val="00EA31CE"/>
    <w:rsid w:val="00EA3581"/>
    <w:rsid w:val="00EA466D"/>
    <w:rsid w:val="00EA4C73"/>
    <w:rsid w:val="00EA4F06"/>
    <w:rsid w:val="00EA6149"/>
    <w:rsid w:val="00EA6762"/>
    <w:rsid w:val="00EA7097"/>
    <w:rsid w:val="00EA7238"/>
    <w:rsid w:val="00EA7B0B"/>
    <w:rsid w:val="00EA7E6F"/>
    <w:rsid w:val="00EB00C4"/>
    <w:rsid w:val="00EB0B9A"/>
    <w:rsid w:val="00EB1364"/>
    <w:rsid w:val="00EB1722"/>
    <w:rsid w:val="00EB193E"/>
    <w:rsid w:val="00EB20CF"/>
    <w:rsid w:val="00EB2E0E"/>
    <w:rsid w:val="00EB437F"/>
    <w:rsid w:val="00EB6281"/>
    <w:rsid w:val="00EB6758"/>
    <w:rsid w:val="00EB6848"/>
    <w:rsid w:val="00EB6EBF"/>
    <w:rsid w:val="00EC02A3"/>
    <w:rsid w:val="00EC069D"/>
    <w:rsid w:val="00EC0AFE"/>
    <w:rsid w:val="00EC1ABB"/>
    <w:rsid w:val="00EC2074"/>
    <w:rsid w:val="00EC2829"/>
    <w:rsid w:val="00EC2D55"/>
    <w:rsid w:val="00EC2EE1"/>
    <w:rsid w:val="00EC2F2E"/>
    <w:rsid w:val="00EC3287"/>
    <w:rsid w:val="00EC369B"/>
    <w:rsid w:val="00EC372C"/>
    <w:rsid w:val="00EC389E"/>
    <w:rsid w:val="00EC3AB3"/>
    <w:rsid w:val="00EC416C"/>
    <w:rsid w:val="00EC420A"/>
    <w:rsid w:val="00EC4FD2"/>
    <w:rsid w:val="00EC528B"/>
    <w:rsid w:val="00EC56A3"/>
    <w:rsid w:val="00EC5D82"/>
    <w:rsid w:val="00EC5DB1"/>
    <w:rsid w:val="00EC5FF4"/>
    <w:rsid w:val="00EC625C"/>
    <w:rsid w:val="00EC669D"/>
    <w:rsid w:val="00EC6CEB"/>
    <w:rsid w:val="00EC6F86"/>
    <w:rsid w:val="00EC72AE"/>
    <w:rsid w:val="00EC749F"/>
    <w:rsid w:val="00EC7696"/>
    <w:rsid w:val="00ED0615"/>
    <w:rsid w:val="00ED0DA0"/>
    <w:rsid w:val="00ED1086"/>
    <w:rsid w:val="00ED1132"/>
    <w:rsid w:val="00ED2211"/>
    <w:rsid w:val="00ED2740"/>
    <w:rsid w:val="00ED2DA3"/>
    <w:rsid w:val="00ED2F14"/>
    <w:rsid w:val="00ED3318"/>
    <w:rsid w:val="00ED3C4B"/>
    <w:rsid w:val="00ED3D54"/>
    <w:rsid w:val="00ED5089"/>
    <w:rsid w:val="00ED52D4"/>
    <w:rsid w:val="00ED55C8"/>
    <w:rsid w:val="00ED5A8F"/>
    <w:rsid w:val="00ED5B5E"/>
    <w:rsid w:val="00ED5F9F"/>
    <w:rsid w:val="00ED6C31"/>
    <w:rsid w:val="00ED7255"/>
    <w:rsid w:val="00ED7A68"/>
    <w:rsid w:val="00EE0041"/>
    <w:rsid w:val="00EE00DA"/>
    <w:rsid w:val="00EE035A"/>
    <w:rsid w:val="00EE0DDA"/>
    <w:rsid w:val="00EE1426"/>
    <w:rsid w:val="00EE18DA"/>
    <w:rsid w:val="00EE1D97"/>
    <w:rsid w:val="00EE1F31"/>
    <w:rsid w:val="00EE2238"/>
    <w:rsid w:val="00EE2735"/>
    <w:rsid w:val="00EE3005"/>
    <w:rsid w:val="00EE4186"/>
    <w:rsid w:val="00EE41A4"/>
    <w:rsid w:val="00EE49F5"/>
    <w:rsid w:val="00EE551D"/>
    <w:rsid w:val="00EE5CC2"/>
    <w:rsid w:val="00EE6629"/>
    <w:rsid w:val="00EE683B"/>
    <w:rsid w:val="00EE713D"/>
    <w:rsid w:val="00EE7276"/>
    <w:rsid w:val="00EE7386"/>
    <w:rsid w:val="00EE76EC"/>
    <w:rsid w:val="00EF108C"/>
    <w:rsid w:val="00EF19E4"/>
    <w:rsid w:val="00EF1E34"/>
    <w:rsid w:val="00EF1E37"/>
    <w:rsid w:val="00EF1E73"/>
    <w:rsid w:val="00EF2D09"/>
    <w:rsid w:val="00EF33AF"/>
    <w:rsid w:val="00EF39CF"/>
    <w:rsid w:val="00EF3A2E"/>
    <w:rsid w:val="00EF534C"/>
    <w:rsid w:val="00EF5477"/>
    <w:rsid w:val="00EF54A1"/>
    <w:rsid w:val="00EF54EF"/>
    <w:rsid w:val="00EF5687"/>
    <w:rsid w:val="00EF5D1D"/>
    <w:rsid w:val="00EF60A5"/>
    <w:rsid w:val="00EF60EF"/>
    <w:rsid w:val="00EF62C0"/>
    <w:rsid w:val="00EF64EB"/>
    <w:rsid w:val="00EF6C5B"/>
    <w:rsid w:val="00EF7AAC"/>
    <w:rsid w:val="00F00E3D"/>
    <w:rsid w:val="00F00FA1"/>
    <w:rsid w:val="00F0165E"/>
    <w:rsid w:val="00F01987"/>
    <w:rsid w:val="00F01A5D"/>
    <w:rsid w:val="00F02076"/>
    <w:rsid w:val="00F02A5C"/>
    <w:rsid w:val="00F02C75"/>
    <w:rsid w:val="00F02E7F"/>
    <w:rsid w:val="00F03802"/>
    <w:rsid w:val="00F039B4"/>
    <w:rsid w:val="00F03C1C"/>
    <w:rsid w:val="00F04071"/>
    <w:rsid w:val="00F04508"/>
    <w:rsid w:val="00F04D31"/>
    <w:rsid w:val="00F04F1E"/>
    <w:rsid w:val="00F06C30"/>
    <w:rsid w:val="00F0709C"/>
    <w:rsid w:val="00F073F8"/>
    <w:rsid w:val="00F074E3"/>
    <w:rsid w:val="00F07865"/>
    <w:rsid w:val="00F1081A"/>
    <w:rsid w:val="00F11D93"/>
    <w:rsid w:val="00F12845"/>
    <w:rsid w:val="00F12AAD"/>
    <w:rsid w:val="00F131CD"/>
    <w:rsid w:val="00F148B3"/>
    <w:rsid w:val="00F14F7B"/>
    <w:rsid w:val="00F14FD2"/>
    <w:rsid w:val="00F154A6"/>
    <w:rsid w:val="00F1620D"/>
    <w:rsid w:val="00F165C1"/>
    <w:rsid w:val="00F16A0B"/>
    <w:rsid w:val="00F16A5C"/>
    <w:rsid w:val="00F16DE5"/>
    <w:rsid w:val="00F17577"/>
    <w:rsid w:val="00F17B6A"/>
    <w:rsid w:val="00F17DB9"/>
    <w:rsid w:val="00F2091C"/>
    <w:rsid w:val="00F21AB8"/>
    <w:rsid w:val="00F22496"/>
    <w:rsid w:val="00F22736"/>
    <w:rsid w:val="00F22777"/>
    <w:rsid w:val="00F2319D"/>
    <w:rsid w:val="00F236FF"/>
    <w:rsid w:val="00F23A38"/>
    <w:rsid w:val="00F24BF8"/>
    <w:rsid w:val="00F24D17"/>
    <w:rsid w:val="00F24E1C"/>
    <w:rsid w:val="00F2506B"/>
    <w:rsid w:val="00F2559F"/>
    <w:rsid w:val="00F256AF"/>
    <w:rsid w:val="00F25ADE"/>
    <w:rsid w:val="00F25E3B"/>
    <w:rsid w:val="00F262F1"/>
    <w:rsid w:val="00F26917"/>
    <w:rsid w:val="00F26D96"/>
    <w:rsid w:val="00F27436"/>
    <w:rsid w:val="00F27D56"/>
    <w:rsid w:val="00F3029C"/>
    <w:rsid w:val="00F307A3"/>
    <w:rsid w:val="00F30A1B"/>
    <w:rsid w:val="00F30A8C"/>
    <w:rsid w:val="00F310BA"/>
    <w:rsid w:val="00F316A1"/>
    <w:rsid w:val="00F320FA"/>
    <w:rsid w:val="00F325AE"/>
    <w:rsid w:val="00F3281B"/>
    <w:rsid w:val="00F3373B"/>
    <w:rsid w:val="00F3438E"/>
    <w:rsid w:val="00F34C76"/>
    <w:rsid w:val="00F36160"/>
    <w:rsid w:val="00F364E4"/>
    <w:rsid w:val="00F36587"/>
    <w:rsid w:val="00F36600"/>
    <w:rsid w:val="00F36975"/>
    <w:rsid w:val="00F36A14"/>
    <w:rsid w:val="00F36CB6"/>
    <w:rsid w:val="00F36E2B"/>
    <w:rsid w:val="00F3745A"/>
    <w:rsid w:val="00F37E7C"/>
    <w:rsid w:val="00F40167"/>
    <w:rsid w:val="00F40CFA"/>
    <w:rsid w:val="00F41212"/>
    <w:rsid w:val="00F41A50"/>
    <w:rsid w:val="00F41EDD"/>
    <w:rsid w:val="00F429F1"/>
    <w:rsid w:val="00F42B22"/>
    <w:rsid w:val="00F42F15"/>
    <w:rsid w:val="00F42F17"/>
    <w:rsid w:val="00F43654"/>
    <w:rsid w:val="00F43A24"/>
    <w:rsid w:val="00F43B2C"/>
    <w:rsid w:val="00F43D40"/>
    <w:rsid w:val="00F44493"/>
    <w:rsid w:val="00F4535E"/>
    <w:rsid w:val="00F46ACD"/>
    <w:rsid w:val="00F46D6E"/>
    <w:rsid w:val="00F47427"/>
    <w:rsid w:val="00F47685"/>
    <w:rsid w:val="00F47C59"/>
    <w:rsid w:val="00F47F5F"/>
    <w:rsid w:val="00F50275"/>
    <w:rsid w:val="00F5034B"/>
    <w:rsid w:val="00F507E6"/>
    <w:rsid w:val="00F50A80"/>
    <w:rsid w:val="00F50E59"/>
    <w:rsid w:val="00F50ED6"/>
    <w:rsid w:val="00F50F9E"/>
    <w:rsid w:val="00F51CC9"/>
    <w:rsid w:val="00F51E4E"/>
    <w:rsid w:val="00F51E68"/>
    <w:rsid w:val="00F51E9E"/>
    <w:rsid w:val="00F5391F"/>
    <w:rsid w:val="00F53B44"/>
    <w:rsid w:val="00F53F54"/>
    <w:rsid w:val="00F53F9C"/>
    <w:rsid w:val="00F5441F"/>
    <w:rsid w:val="00F5471D"/>
    <w:rsid w:val="00F5491A"/>
    <w:rsid w:val="00F54FD0"/>
    <w:rsid w:val="00F554A5"/>
    <w:rsid w:val="00F5607D"/>
    <w:rsid w:val="00F5629B"/>
    <w:rsid w:val="00F5648A"/>
    <w:rsid w:val="00F56606"/>
    <w:rsid w:val="00F571D4"/>
    <w:rsid w:val="00F572B2"/>
    <w:rsid w:val="00F575AF"/>
    <w:rsid w:val="00F578F7"/>
    <w:rsid w:val="00F57A93"/>
    <w:rsid w:val="00F606B6"/>
    <w:rsid w:val="00F60D30"/>
    <w:rsid w:val="00F60E6F"/>
    <w:rsid w:val="00F60F08"/>
    <w:rsid w:val="00F6146F"/>
    <w:rsid w:val="00F61D3A"/>
    <w:rsid w:val="00F61E5D"/>
    <w:rsid w:val="00F620E3"/>
    <w:rsid w:val="00F623E2"/>
    <w:rsid w:val="00F6241E"/>
    <w:rsid w:val="00F62B3C"/>
    <w:rsid w:val="00F62DE4"/>
    <w:rsid w:val="00F62F05"/>
    <w:rsid w:val="00F631A8"/>
    <w:rsid w:val="00F632ED"/>
    <w:rsid w:val="00F63597"/>
    <w:rsid w:val="00F63FA5"/>
    <w:rsid w:val="00F653E2"/>
    <w:rsid w:val="00F65AAA"/>
    <w:rsid w:val="00F65C85"/>
    <w:rsid w:val="00F66013"/>
    <w:rsid w:val="00F663B5"/>
    <w:rsid w:val="00F66CDC"/>
    <w:rsid w:val="00F66E09"/>
    <w:rsid w:val="00F67095"/>
    <w:rsid w:val="00F67608"/>
    <w:rsid w:val="00F70105"/>
    <w:rsid w:val="00F70869"/>
    <w:rsid w:val="00F70880"/>
    <w:rsid w:val="00F70FCF"/>
    <w:rsid w:val="00F71743"/>
    <w:rsid w:val="00F72B21"/>
    <w:rsid w:val="00F73E5C"/>
    <w:rsid w:val="00F73F80"/>
    <w:rsid w:val="00F74713"/>
    <w:rsid w:val="00F754B8"/>
    <w:rsid w:val="00F757F5"/>
    <w:rsid w:val="00F75A45"/>
    <w:rsid w:val="00F76807"/>
    <w:rsid w:val="00F76A90"/>
    <w:rsid w:val="00F77618"/>
    <w:rsid w:val="00F7782D"/>
    <w:rsid w:val="00F77A51"/>
    <w:rsid w:val="00F77AE0"/>
    <w:rsid w:val="00F77B89"/>
    <w:rsid w:val="00F77E44"/>
    <w:rsid w:val="00F80128"/>
    <w:rsid w:val="00F803B7"/>
    <w:rsid w:val="00F80A57"/>
    <w:rsid w:val="00F80F25"/>
    <w:rsid w:val="00F81391"/>
    <w:rsid w:val="00F81ED3"/>
    <w:rsid w:val="00F81F18"/>
    <w:rsid w:val="00F81F54"/>
    <w:rsid w:val="00F821DE"/>
    <w:rsid w:val="00F82ADC"/>
    <w:rsid w:val="00F83A08"/>
    <w:rsid w:val="00F83B47"/>
    <w:rsid w:val="00F843CD"/>
    <w:rsid w:val="00F84548"/>
    <w:rsid w:val="00F85399"/>
    <w:rsid w:val="00F85512"/>
    <w:rsid w:val="00F85678"/>
    <w:rsid w:val="00F8569D"/>
    <w:rsid w:val="00F85E68"/>
    <w:rsid w:val="00F865CC"/>
    <w:rsid w:val="00F8661F"/>
    <w:rsid w:val="00F867DC"/>
    <w:rsid w:val="00F86AD1"/>
    <w:rsid w:val="00F86C3D"/>
    <w:rsid w:val="00F86E9A"/>
    <w:rsid w:val="00F87040"/>
    <w:rsid w:val="00F87461"/>
    <w:rsid w:val="00F874AD"/>
    <w:rsid w:val="00F875F2"/>
    <w:rsid w:val="00F87623"/>
    <w:rsid w:val="00F87812"/>
    <w:rsid w:val="00F87B12"/>
    <w:rsid w:val="00F87E36"/>
    <w:rsid w:val="00F902F3"/>
    <w:rsid w:val="00F90354"/>
    <w:rsid w:val="00F90653"/>
    <w:rsid w:val="00F909EE"/>
    <w:rsid w:val="00F90DC0"/>
    <w:rsid w:val="00F90F6B"/>
    <w:rsid w:val="00F910B9"/>
    <w:rsid w:val="00F917A3"/>
    <w:rsid w:val="00F91DA6"/>
    <w:rsid w:val="00F920BC"/>
    <w:rsid w:val="00F92A7D"/>
    <w:rsid w:val="00F93346"/>
    <w:rsid w:val="00F935AB"/>
    <w:rsid w:val="00F94531"/>
    <w:rsid w:val="00F947E7"/>
    <w:rsid w:val="00F9499C"/>
    <w:rsid w:val="00F955C6"/>
    <w:rsid w:val="00F95874"/>
    <w:rsid w:val="00F95DF6"/>
    <w:rsid w:val="00F96BB5"/>
    <w:rsid w:val="00F96C0C"/>
    <w:rsid w:val="00F97163"/>
    <w:rsid w:val="00F97458"/>
    <w:rsid w:val="00FA0A5A"/>
    <w:rsid w:val="00FA188C"/>
    <w:rsid w:val="00FA2F7E"/>
    <w:rsid w:val="00FA3CB8"/>
    <w:rsid w:val="00FA3F54"/>
    <w:rsid w:val="00FA5401"/>
    <w:rsid w:val="00FA69D4"/>
    <w:rsid w:val="00FA6B3A"/>
    <w:rsid w:val="00FA76D2"/>
    <w:rsid w:val="00FA7C67"/>
    <w:rsid w:val="00FB0475"/>
    <w:rsid w:val="00FB0EB6"/>
    <w:rsid w:val="00FB1430"/>
    <w:rsid w:val="00FB19AA"/>
    <w:rsid w:val="00FB1ACD"/>
    <w:rsid w:val="00FB2583"/>
    <w:rsid w:val="00FB2934"/>
    <w:rsid w:val="00FB2D20"/>
    <w:rsid w:val="00FB2E52"/>
    <w:rsid w:val="00FB317F"/>
    <w:rsid w:val="00FB3A63"/>
    <w:rsid w:val="00FB3B35"/>
    <w:rsid w:val="00FB4212"/>
    <w:rsid w:val="00FB4532"/>
    <w:rsid w:val="00FB4DF5"/>
    <w:rsid w:val="00FB56CF"/>
    <w:rsid w:val="00FB577D"/>
    <w:rsid w:val="00FB5BA2"/>
    <w:rsid w:val="00FB5E25"/>
    <w:rsid w:val="00FB635D"/>
    <w:rsid w:val="00FB70C0"/>
    <w:rsid w:val="00FB771E"/>
    <w:rsid w:val="00FC0114"/>
    <w:rsid w:val="00FC0B67"/>
    <w:rsid w:val="00FC1A35"/>
    <w:rsid w:val="00FC237A"/>
    <w:rsid w:val="00FC24D8"/>
    <w:rsid w:val="00FC2D9C"/>
    <w:rsid w:val="00FC3006"/>
    <w:rsid w:val="00FC3A65"/>
    <w:rsid w:val="00FC44FF"/>
    <w:rsid w:val="00FC4707"/>
    <w:rsid w:val="00FC6552"/>
    <w:rsid w:val="00FC67BE"/>
    <w:rsid w:val="00FC7797"/>
    <w:rsid w:val="00FD0242"/>
    <w:rsid w:val="00FD02CB"/>
    <w:rsid w:val="00FD04B3"/>
    <w:rsid w:val="00FD0A7E"/>
    <w:rsid w:val="00FD0D7A"/>
    <w:rsid w:val="00FD1085"/>
    <w:rsid w:val="00FD13B6"/>
    <w:rsid w:val="00FD18E1"/>
    <w:rsid w:val="00FD22DD"/>
    <w:rsid w:val="00FD22E3"/>
    <w:rsid w:val="00FD2967"/>
    <w:rsid w:val="00FD2FA7"/>
    <w:rsid w:val="00FD33D2"/>
    <w:rsid w:val="00FD35F4"/>
    <w:rsid w:val="00FD3675"/>
    <w:rsid w:val="00FD3A98"/>
    <w:rsid w:val="00FD3E74"/>
    <w:rsid w:val="00FD421E"/>
    <w:rsid w:val="00FD54FC"/>
    <w:rsid w:val="00FD568F"/>
    <w:rsid w:val="00FD5903"/>
    <w:rsid w:val="00FD5BB7"/>
    <w:rsid w:val="00FD5C5E"/>
    <w:rsid w:val="00FD5CA2"/>
    <w:rsid w:val="00FD5F4D"/>
    <w:rsid w:val="00FD658F"/>
    <w:rsid w:val="00FD659D"/>
    <w:rsid w:val="00FD69EC"/>
    <w:rsid w:val="00FD6AA2"/>
    <w:rsid w:val="00FD7B47"/>
    <w:rsid w:val="00FD7E6E"/>
    <w:rsid w:val="00FD7F30"/>
    <w:rsid w:val="00FE05ED"/>
    <w:rsid w:val="00FE071E"/>
    <w:rsid w:val="00FE08DE"/>
    <w:rsid w:val="00FE0E34"/>
    <w:rsid w:val="00FE0E97"/>
    <w:rsid w:val="00FE0FD7"/>
    <w:rsid w:val="00FE1464"/>
    <w:rsid w:val="00FE1E84"/>
    <w:rsid w:val="00FE25C5"/>
    <w:rsid w:val="00FE2DAC"/>
    <w:rsid w:val="00FE2DB3"/>
    <w:rsid w:val="00FE339A"/>
    <w:rsid w:val="00FE3499"/>
    <w:rsid w:val="00FE44F7"/>
    <w:rsid w:val="00FE45F8"/>
    <w:rsid w:val="00FE477C"/>
    <w:rsid w:val="00FE5CED"/>
    <w:rsid w:val="00FE5EDF"/>
    <w:rsid w:val="00FE6215"/>
    <w:rsid w:val="00FE6543"/>
    <w:rsid w:val="00FE696B"/>
    <w:rsid w:val="00FE6C37"/>
    <w:rsid w:val="00FE6CF7"/>
    <w:rsid w:val="00FE7E90"/>
    <w:rsid w:val="00FF0215"/>
    <w:rsid w:val="00FF0805"/>
    <w:rsid w:val="00FF08FA"/>
    <w:rsid w:val="00FF0D0F"/>
    <w:rsid w:val="00FF1415"/>
    <w:rsid w:val="00FF26CB"/>
    <w:rsid w:val="00FF298B"/>
    <w:rsid w:val="00FF3185"/>
    <w:rsid w:val="00FF3381"/>
    <w:rsid w:val="00FF36AE"/>
    <w:rsid w:val="00FF3A2C"/>
    <w:rsid w:val="00FF3C70"/>
    <w:rsid w:val="00FF3D29"/>
    <w:rsid w:val="00FF4392"/>
    <w:rsid w:val="00FF461D"/>
    <w:rsid w:val="00FF48F4"/>
    <w:rsid w:val="00FF4B7D"/>
    <w:rsid w:val="00FF534F"/>
    <w:rsid w:val="00FF5CBE"/>
    <w:rsid w:val="00FF5F5D"/>
    <w:rsid w:val="00FF616F"/>
    <w:rsid w:val="00FF6613"/>
    <w:rsid w:val="00FF6966"/>
    <w:rsid w:val="00FF6990"/>
    <w:rsid w:val="00FF6A4F"/>
    <w:rsid w:val="00FF6BE1"/>
    <w:rsid w:val="00FF7E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  <w14:docId w14:val="2CCC03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ind w:left="357"/>
        <w:jc w:val="both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678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5A2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ind w:left="357"/>
        <w:jc w:val="both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678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5A2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6</Words>
  <Characters>1177</Characters>
  <Application>Microsoft Macintosh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Université Laval</Company>
  <LinksUpToDate>false</LinksUpToDate>
  <CharactersWithSpaces>13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D</dc:creator>
  <cp:lastModifiedBy>Julian Dodson</cp:lastModifiedBy>
  <cp:revision>2</cp:revision>
  <dcterms:created xsi:type="dcterms:W3CDTF">2015-03-07T11:18:00Z</dcterms:created>
  <dcterms:modified xsi:type="dcterms:W3CDTF">2015-03-07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